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60" r:id="rId5"/>
    <p:sldId id="261" r:id="rId6"/>
    <p:sldId id="259" r:id="rId7"/>
    <p:sldId id="262" r:id="rId8"/>
    <p:sldId id="264" r:id="rId9"/>
    <p:sldId id="265" r:id="rId10"/>
    <p:sldId id="266" r:id="rId11"/>
    <p:sldId id="267" r:id="rId12"/>
    <p:sldId id="268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84040" autoAdjust="0"/>
  </p:normalViewPr>
  <p:slideViewPr>
    <p:cSldViewPr snapToGrid="0">
      <p:cViewPr varScale="1">
        <p:scale>
          <a:sx n="105" d="100"/>
          <a:sy n="105" d="100"/>
        </p:scale>
        <p:origin x="120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GaoBiao\Desktop\&#26032;&#24314;%20Microsoft%20Excel%20&#24037;&#20316;&#3492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3045470640662093E-2"/>
          <c:y val="2.726067488610814E-2"/>
          <c:w val="0.95245657775281545"/>
          <c:h val="0.72300049050236803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eople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B$2:$B$17</c:f>
              <c:numCache>
                <c:formatCode>General</c:formatCode>
                <c:ptCount val="16"/>
                <c:pt idx="0">
                  <c:v>0.67891699999999999</c:v>
                </c:pt>
                <c:pt idx="1">
                  <c:v>0.62059299999999995</c:v>
                </c:pt>
                <c:pt idx="2">
                  <c:v>0.70700099999999999</c:v>
                </c:pt>
                <c:pt idx="3">
                  <c:v>0.591866</c:v>
                </c:pt>
                <c:pt idx="4">
                  <c:v>0.50358899999999995</c:v>
                </c:pt>
                <c:pt idx="5">
                  <c:v>0.45367499999999999</c:v>
                </c:pt>
                <c:pt idx="6">
                  <c:v>0.373251</c:v>
                </c:pt>
                <c:pt idx="7">
                  <c:v>0.26511099999999999</c:v>
                </c:pt>
                <c:pt idx="8">
                  <c:v>0.22323899999999999</c:v>
                </c:pt>
                <c:pt idx="9">
                  <c:v>0.24746299999999999</c:v>
                </c:pt>
                <c:pt idx="10">
                  <c:v>0.19047600000000001</c:v>
                </c:pt>
                <c:pt idx="11">
                  <c:v>0.15349499999999999</c:v>
                </c:pt>
                <c:pt idx="12">
                  <c:v>0.114741</c:v>
                </c:pt>
                <c:pt idx="13">
                  <c:v>0.10008</c:v>
                </c:pt>
                <c:pt idx="14">
                  <c:v>4.1667000000000003E-2</c:v>
                </c:pt>
                <c:pt idx="15">
                  <c:v>4.6369999999999996E-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949-4EE7-9C5F-B5F21FB911FB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ar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C$2:$C$17</c:f>
              <c:numCache>
                <c:formatCode>General</c:formatCode>
                <c:ptCount val="16"/>
                <c:pt idx="0">
                  <c:v>0.90123500000000001</c:v>
                </c:pt>
                <c:pt idx="1">
                  <c:v>0.83513700000000002</c:v>
                </c:pt>
                <c:pt idx="2">
                  <c:v>0.92895799999999995</c:v>
                </c:pt>
                <c:pt idx="3">
                  <c:v>0.80838699999999997</c:v>
                </c:pt>
                <c:pt idx="4">
                  <c:v>0.61731800000000003</c:v>
                </c:pt>
                <c:pt idx="5">
                  <c:v>0.57978099999999999</c:v>
                </c:pt>
                <c:pt idx="6">
                  <c:v>0.73520099999999999</c:v>
                </c:pt>
                <c:pt idx="7">
                  <c:v>0.65514499999999998</c:v>
                </c:pt>
                <c:pt idx="8">
                  <c:v>0.60392800000000002</c:v>
                </c:pt>
                <c:pt idx="9">
                  <c:v>0.49363600000000002</c:v>
                </c:pt>
                <c:pt idx="10">
                  <c:v>0.43858599999999998</c:v>
                </c:pt>
                <c:pt idx="11">
                  <c:v>0.31641999999999998</c:v>
                </c:pt>
                <c:pt idx="12">
                  <c:v>0.222997</c:v>
                </c:pt>
                <c:pt idx="13">
                  <c:v>0.15834799999999999</c:v>
                </c:pt>
                <c:pt idx="14">
                  <c:v>6.1129000000000003E-2</c:v>
                </c:pt>
                <c:pt idx="15">
                  <c:v>7.8812999999999994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949-4EE7-9C5F-B5F21FB911FB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tree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D$2:$D$17</c:f>
              <c:numCache>
                <c:formatCode>General</c:formatCode>
                <c:ptCount val="16"/>
                <c:pt idx="0">
                  <c:v>0.58501599999999998</c:v>
                </c:pt>
                <c:pt idx="1">
                  <c:v>0.69157999999999997</c:v>
                </c:pt>
                <c:pt idx="2">
                  <c:v>0.48286099999999998</c:v>
                </c:pt>
                <c:pt idx="3">
                  <c:v>0.73602299999999998</c:v>
                </c:pt>
                <c:pt idx="4">
                  <c:v>0.63515699999999997</c:v>
                </c:pt>
                <c:pt idx="5">
                  <c:v>0.56347000000000003</c:v>
                </c:pt>
                <c:pt idx="6">
                  <c:v>0.43213099999999999</c:v>
                </c:pt>
                <c:pt idx="7">
                  <c:v>0.47462900000000002</c:v>
                </c:pt>
                <c:pt idx="8">
                  <c:v>0.53587300000000004</c:v>
                </c:pt>
                <c:pt idx="9">
                  <c:v>0.55057900000000004</c:v>
                </c:pt>
                <c:pt idx="10">
                  <c:v>0.52543099999999998</c:v>
                </c:pt>
                <c:pt idx="11">
                  <c:v>0.51166599999999995</c:v>
                </c:pt>
                <c:pt idx="12">
                  <c:v>0.508602</c:v>
                </c:pt>
                <c:pt idx="13">
                  <c:v>0.48606199999999999</c:v>
                </c:pt>
                <c:pt idx="14">
                  <c:v>0.45969500000000002</c:v>
                </c:pt>
                <c:pt idx="15">
                  <c:v>0.4027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949-4EE7-9C5F-B5F21FB911FB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ign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E$2:$E$17</c:f>
              <c:numCache>
                <c:formatCode>General</c:formatCode>
                <c:ptCount val="16"/>
                <c:pt idx="0">
                  <c:v>0.2</c:v>
                </c:pt>
                <c:pt idx="1">
                  <c:v>0.23233100000000001</c:v>
                </c:pt>
                <c:pt idx="2">
                  <c:v>0.27723199999999998</c:v>
                </c:pt>
                <c:pt idx="3">
                  <c:v>0.28281200000000001</c:v>
                </c:pt>
                <c:pt idx="4">
                  <c:v>0.40920899999999999</c:v>
                </c:pt>
                <c:pt idx="5">
                  <c:v>0.20877100000000001</c:v>
                </c:pt>
                <c:pt idx="6">
                  <c:v>0.20203099999999999</c:v>
                </c:pt>
                <c:pt idx="7">
                  <c:v>0.10728500000000001</c:v>
                </c:pt>
                <c:pt idx="8">
                  <c:v>9.0390999999999999E-2</c:v>
                </c:pt>
                <c:pt idx="9">
                  <c:v>0.103587</c:v>
                </c:pt>
                <c:pt idx="10">
                  <c:v>2.596E-2</c:v>
                </c:pt>
                <c:pt idx="11">
                  <c:v>3.4703999999999999E-2</c:v>
                </c:pt>
                <c:pt idx="12">
                  <c:v>1.0949E-2</c:v>
                </c:pt>
                <c:pt idx="13">
                  <c:v>3.5460000000000001E-3</c:v>
                </c:pt>
                <c:pt idx="14">
                  <c:v>0</c:v>
                </c:pt>
                <c:pt idx="15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949-4EE7-9C5F-B5F21FB911FB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building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F$2:$F$17</c:f>
              <c:numCache>
                <c:formatCode>General</c:formatCode>
                <c:ptCount val="16"/>
                <c:pt idx="0">
                  <c:v>0.167513</c:v>
                </c:pt>
                <c:pt idx="1">
                  <c:v>4.9408000000000001E-2</c:v>
                </c:pt>
                <c:pt idx="2">
                  <c:v>1.1981E-2</c:v>
                </c:pt>
                <c:pt idx="3">
                  <c:v>0.102492</c:v>
                </c:pt>
                <c:pt idx="4">
                  <c:v>0.17822299999999999</c:v>
                </c:pt>
                <c:pt idx="5">
                  <c:v>0.30181799999999998</c:v>
                </c:pt>
                <c:pt idx="6">
                  <c:v>0.59506700000000001</c:v>
                </c:pt>
                <c:pt idx="7">
                  <c:v>0.59758900000000004</c:v>
                </c:pt>
                <c:pt idx="8">
                  <c:v>0.55625899999999995</c:v>
                </c:pt>
                <c:pt idx="9">
                  <c:v>0.51923799999999998</c:v>
                </c:pt>
                <c:pt idx="10">
                  <c:v>0.50500699999999998</c:v>
                </c:pt>
                <c:pt idx="11">
                  <c:v>0.60171399999999997</c:v>
                </c:pt>
                <c:pt idx="12">
                  <c:v>0.65409399999999995</c:v>
                </c:pt>
                <c:pt idx="13">
                  <c:v>0.663026</c:v>
                </c:pt>
                <c:pt idx="14">
                  <c:v>0.627695</c:v>
                </c:pt>
                <c:pt idx="15">
                  <c:v>0.7864910000000000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F949-4EE7-9C5F-B5F21FB911FB}"/>
            </c:ext>
          </c:extLst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rider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G$2:$G$17</c:f>
              <c:numCache>
                <c:formatCode>General</c:formatCode>
                <c:ptCount val="16"/>
                <c:pt idx="0">
                  <c:v>0.75190599999999996</c:v>
                </c:pt>
                <c:pt idx="1">
                  <c:v>0.60537200000000002</c:v>
                </c:pt>
                <c:pt idx="2">
                  <c:v>0.49862800000000002</c:v>
                </c:pt>
                <c:pt idx="3">
                  <c:v>0.522756</c:v>
                </c:pt>
                <c:pt idx="4">
                  <c:v>0.51619300000000001</c:v>
                </c:pt>
                <c:pt idx="5">
                  <c:v>0.33558700000000002</c:v>
                </c:pt>
                <c:pt idx="6">
                  <c:v>0.30048399999999997</c:v>
                </c:pt>
                <c:pt idx="7">
                  <c:v>0.17721999999999999</c:v>
                </c:pt>
                <c:pt idx="8">
                  <c:v>0.21677399999999999</c:v>
                </c:pt>
                <c:pt idx="9">
                  <c:v>0.246777</c:v>
                </c:pt>
                <c:pt idx="10">
                  <c:v>0.19686200000000001</c:v>
                </c:pt>
                <c:pt idx="11">
                  <c:v>8.7781999999999999E-2</c:v>
                </c:pt>
                <c:pt idx="12">
                  <c:v>2.2497E-2</c:v>
                </c:pt>
                <c:pt idx="13">
                  <c:v>6.757E-3</c:v>
                </c:pt>
                <c:pt idx="14">
                  <c:v>0</c:v>
                </c:pt>
                <c:pt idx="15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F949-4EE7-9C5F-B5F21FB911FB}"/>
            </c:ext>
          </c:extLst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bicycle</c:v>
                </c:pt>
              </c:strCache>
            </c:strRef>
          </c:tx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H$2:$H$17</c:f>
              <c:numCache>
                <c:formatCode>General</c:formatCode>
                <c:ptCount val="16"/>
                <c:pt idx="0">
                  <c:v>0.50310600000000005</c:v>
                </c:pt>
                <c:pt idx="1">
                  <c:v>0.633629</c:v>
                </c:pt>
                <c:pt idx="2">
                  <c:v>0.58456200000000003</c:v>
                </c:pt>
                <c:pt idx="3">
                  <c:v>0.58657199999999998</c:v>
                </c:pt>
                <c:pt idx="4">
                  <c:v>0.57974800000000004</c:v>
                </c:pt>
                <c:pt idx="5">
                  <c:v>0.47101399999999999</c:v>
                </c:pt>
                <c:pt idx="6">
                  <c:v>0.44678699999999999</c:v>
                </c:pt>
                <c:pt idx="7">
                  <c:v>0.36741600000000002</c:v>
                </c:pt>
                <c:pt idx="8">
                  <c:v>0.33564500000000003</c:v>
                </c:pt>
                <c:pt idx="9">
                  <c:v>0.25720199999999999</c:v>
                </c:pt>
                <c:pt idx="10">
                  <c:v>0.19603300000000001</c:v>
                </c:pt>
                <c:pt idx="11">
                  <c:v>0.161161</c:v>
                </c:pt>
                <c:pt idx="12">
                  <c:v>0.108886</c:v>
                </c:pt>
                <c:pt idx="13">
                  <c:v>7.0281999999999997E-2</c:v>
                </c:pt>
                <c:pt idx="14">
                  <c:v>4.7715E-2</c:v>
                </c:pt>
                <c:pt idx="15">
                  <c:v>6.77E-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F949-4EE7-9C5F-B5F21FB911FB}"/>
            </c:ext>
          </c:extLst>
        </c:ser>
        <c:ser>
          <c:idx val="7"/>
          <c:order val="7"/>
          <c:tx>
            <c:strRef>
              <c:f>Sheet1!$I$1</c:f>
              <c:strCache>
                <c:ptCount val="1"/>
                <c:pt idx="0">
                  <c:v>road</c:v>
                </c:pt>
              </c:strCache>
            </c:strRef>
          </c:tx>
          <c:spPr>
            <a:ln w="2857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Sheet1!$A$2:$A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cat>
          <c:val>
            <c:numRef>
              <c:f>Sheet1!$I$2:$I$17</c:f>
              <c:numCache>
                <c:formatCode>General</c:formatCode>
                <c:ptCount val="16"/>
                <c:pt idx="0">
                  <c:v>0.94699999999999995</c:v>
                </c:pt>
                <c:pt idx="1">
                  <c:v>0.97820200000000002</c:v>
                </c:pt>
                <c:pt idx="2">
                  <c:v>0.97435099999999997</c:v>
                </c:pt>
                <c:pt idx="3">
                  <c:v>0.99165400000000004</c:v>
                </c:pt>
                <c:pt idx="4">
                  <c:v>0.99080699999999999</c:v>
                </c:pt>
                <c:pt idx="5">
                  <c:v>0.98191200000000001</c:v>
                </c:pt>
                <c:pt idx="6">
                  <c:v>0.94399500000000003</c:v>
                </c:pt>
                <c:pt idx="7">
                  <c:v>0.91417099999999996</c:v>
                </c:pt>
                <c:pt idx="8">
                  <c:v>0.89755200000000002</c:v>
                </c:pt>
                <c:pt idx="9">
                  <c:v>0.873556</c:v>
                </c:pt>
                <c:pt idx="10">
                  <c:v>0.84601999999999999</c:v>
                </c:pt>
                <c:pt idx="11">
                  <c:v>0.92067600000000005</c:v>
                </c:pt>
                <c:pt idx="12">
                  <c:v>0.95255100000000004</c:v>
                </c:pt>
                <c:pt idx="13">
                  <c:v>0.96412900000000001</c:v>
                </c:pt>
                <c:pt idx="14">
                  <c:v>0.95744200000000002</c:v>
                </c:pt>
                <c:pt idx="15">
                  <c:v>0.947477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F949-4EE7-9C5F-B5F21FB911F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91641680"/>
        <c:axId val="591645616"/>
      </c:lineChart>
      <c:catAx>
        <c:axId val="5916416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91645616"/>
        <c:crosses val="autoZero"/>
        <c:auto val="1"/>
        <c:lblAlgn val="ctr"/>
        <c:lblOffset val="100"/>
        <c:noMultiLvlLbl val="0"/>
      </c:catAx>
      <c:valAx>
        <c:axId val="591645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5916416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8.2360611068423281E-2"/>
          <c:y val="0.85684935397452167"/>
          <c:w val="0.82209871807804269"/>
          <c:h val="0.1196525073771640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416" units="cm"/>
          <inkml:channel name="Y" type="integer" max="1935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7438" units="1/cm"/>
          <inkml:channelProperty channel="Y" name="resolution" value="1000.4650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6-05T05:13:07.9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10 2674 150 0,'13'-11'-44'0,"-4"-1"-36"31</inkml:trace>
  <inkml:trace contextRef="#ctx0" brushRef="#br0" timeOffset="1203.0601">17959 2592 65 0,'35'-49'162'16,"-30"51"-26"-16,-4 0 4 16,-1 1-13-16,0-3-45 15,0 0-20-15,0 4-29 16,0 1-9-16,0 6-16 0,0 11-4 16,2 0-4-16,18 57 1 15,-13-46-1-15,4 16 5 16,0 0 1-16,-4 5 4 15,-2-7-1-15,3 2 4 16,-2-18-2-16,-4-7 5 16,0-13 1-16,1-6 8 15,-2-11-3-15,-1 2-2 16,0-2-8-16,2-18-9 16,-2-21-15-16,0-58-9 15,0 53-2-15,-3-7 0 16,3 13 4-16,3 1 4 15,0 16 8-15,5 5 0 0,1 10 1 16,6-6-1-16,3 14 2 16,8-9 0-16,7 8 3 15,3-3 4-15,-3 2 3 16,2-2 9-16,-7 7 2 16,1 2 6-16,-6 2 3 15,-4 16 8-15,-5 3-3 16,-6 16 5-16,-6 2-6 0,-7 18-3 15,2-3-10-15,-6 7-1 16,1-15-7-16,-2-3 4 16,2-19-1-16,-3-3 7 15,-3-10-1-15,-2-5 2 16,-1-7-4-16,-4-6-2 16,3-5-8-16,-5-6-4 15,6-1-4-15,5-5-2 16,4 1-3-16,0-7 0 15,8 2 0-15,1-3 0 16,6 4 0-16,-1-4 0 16,5 8 0-16,-2 3-1 15,6 9-2-15,-3 4 3 16,2 11 2-16,-3 6 4 16,-3 0 5-16,-4 5 4 0,2-2 1 15,0 1 1-15,-4-5-1 16,-1-5 5-16,-1-2 1 15,0-3 14-15,0-3 2 16,0 3 6-16,0-2-5 16,0-1-4-16,0-2-13 15,0-3-2-15,5 0-7 16,-2-1 2-16,13-2 0 16,12 0 0-16,56-44-4 15,-38 42 0-15,-1-1-4 0,15 3 0 16,-1 0 0-16,4-3 1 15,-11 1 0-15,-5 4 2 16,-12-1 0-16,-4-4 8 16,-20 8 4-16,-3-4 5 15,-9-2-1-15,-7 1-6 16,-10-2-11-16,0-8-12 16,-5 1-10-16,-2-2-3 15,5 1 1-15,-7-2 5 16,10 5 7-16,-2 6 3 15,4 4 2-15,4 8-4 16,7 11-2-16,2 6-2 16,4 10 1-16,2 11 1 15,6 3 5-15,4 11 3 0,-1-3 2 16,4 12 1-16,-7-1 1 16,2 5 2-16,-9-8-1 15,-3 6 3-15,-6-11 1 16,-5 3 4-16,-3-16 1 15,-8 1 6-15,0-13 0 16,-7-13 3-16,2-13-8 16,-7-9-10-16,1-12-14 0,-1-12-10 15,11-4-6-15,-1-2-1 16,13 4 6-16,5 4 6 16,7 15 4-16,7 8 4 15,2 7 4-15,5 7 3 16,3 3 2-16,1 7 3 15,3-1 0-15,-2 1-48 16,6-6-92-16,2-7-107 16,-4-14-42-16</inkml:trace>
  <inkml:trace contextRef="#ctx0" brushRef="#br0" timeOffset="1484.2398">19159 2301 622 0,'8'9'140'0,"11"-4"59"15,-2 1-177-15,7 2-18 16,-2-5 1-16,5 3-3 16,-3-4-26-16,2 1-148 15,-7-3-28-15,-4 0-63 16</inkml:trace>
  <inkml:trace contextRef="#ctx0" brushRef="#br0" timeOffset="1687.392">19257 2441 34 0,'-44'129'66'15,"52"-99"5"-15,-2 10 9 16,-4 5-14-16,-2 20 7 0,0-5-32 16,-8 8 4-16,1-8-6 15,1-5 9-15,0-19-2 16,-2-6 4-16,5-13-13 15,-3-9-15-15,-1-12-35 16,4-20-126-16,3-4 11 16</inkml:trace>
  <inkml:trace contextRef="#ctx0" brushRef="#br0" timeOffset="2046.8258">19667 2304 70 0,'17'11'137'0,"7"6"-22"16,-7-3 3-16,7 2-2 16,-5 1-33-16,0 6-5 15,-2 0-19-15,-2 6-6 16,-4 4-21-16,0 9-2 15,-4 2-6-15,-3 23 0 16,2 0-4-16,0 11 4 0,-4-1-4 16,-1 10 7-1,6-21-3-15,-6-5 4 0,4-12-3 16,-5-5 4-16,2-18-6 16,-7-6 4-16,2-9-1 15,-7-3 4-15,-2-6-9 16,-9-6-35-16,2-2-38 15,-12-10-103-15,2-10-106 0,-9-25-28 16</inkml:trace>
  <inkml:trace contextRef="#ctx0" brushRef="#br0" timeOffset="2578.1023">19472 2594 283 0,'3'11'84'0,"1"0"62"15,0 5-71-15,2 3-12 16,-1 6 6-16,1 10-9 16,-4 4-38-16,1 10-3 15,-3-5-6-15,-3-1 0 16,1-15-1-16,7-9 5 16,-5-10 11-16,3-9 7 15,-3-11-3-15,1-17-7 16,-2-13-9-16,2-17-20 0,6-4-15 15,2 1-1-15,2 15 4 16,2 11-1-16,-2 18 6 16,1 9 2-16,1 8 1 15,3 9 3-15,1 13 2 16,1 15 4-16,0 5 3 16,0 14 4-16,-6-8-4 0,1 1 4 15,-2-12-1-15,-8-9 9 16,0-9 6-16,-10 0 5 15,-6-3 1-15,-8 2 4 16,-7 0-6-16,-5-6 0 16,5-5-4-16,-4-9 5 15,7-7-8-15,12-7-4 16,8 2-8-16,13-7-2 16,11 4-8-16,13-2 0 15,-5 3 1-15,1 7 0 16,-1 1-3-16,-5 8-13 15,-11 0-9-15,3 5-41 16,-4-1-74-16,-1-1-92 16,-4 1-23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416" units="cm"/>
          <inkml:channel name="Y" type="integer" max="1935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7438" units="1/cm"/>
          <inkml:channelProperty channel="Y" name="resolution" value="1000.4650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6-05T05:20:07.8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329 16091 54 0,'-13'-28'39'0,"-1"3"-20"15,1 14-19-15,1 1-24 16,-4 12-18-16</inkml:trace>
  <inkml:trace contextRef="#ctx0" brushRef="#br0" timeOffset="1218.8635">26914 16608 126 0,'-44'-91'182'0,"50"74"-3"0,2-1 21 16,-3 9-44-16,2 1-16 15,0 5-28-15,-1 6-39 16,-3 10-30-16,2 1-11 16,-3 6-17-16,-1 10-4 15,-1 0-3-15,2 6 5 16,4 2 5-16,-3 6 2 16,3-4 1-16,-2 1-3 15,-1 1-9-15,-6 9-6 16,-1-5-6-16,-3 12-8 15,-3-4-3-15,-6 4 0 16,5-16 3-16,-4-4 6 16,4-14 11-16,1-11 4 15,4-18 0-15,3-22-10 0,6-14-20 16,6-27-50-16,9-6-21 16,15-16-12-16,3 15 6 15,7-6 17-15,-1 20 51 16,4 7 39-16,-8 16 28 15,9 7 30-15,-8 12 9 16,9 3 4-16,-9 7-17 0,2 4-14 16,-6 2-26-16,-2 3-11 15,-5 4-8-15,-2 4-9 16,-7-1-6-16,-2 5-19 16,-8-1-7-16,-4 5-50 15,-8-2-46-15,0 10-115 16,-4 3-10-16</inkml:trace>
  <inkml:trace contextRef="#ctx0" brushRef="#br0" timeOffset="3078.3245">27844 16544 368 0,'10'-55'195'0,"-20"55"11"16,6 3-89-16,-1 2-36 16,0-5-34-16,5 3-18 15,-1 1-26-15,-1 6-3 16,-3 14 0-16,1 5 1 16,-12 50 2-16,9-42 5 15,4-1 4-15,2-1 5 16,-1-10 2-16,4 8 1 15,-1-6-5-15,6 1-3 16,-4 5-6-16,5 7-2 0,0-9-2 16,1 4-2-16,-1-7 1 15,1-4-2-15,1-1 1 16,-1-7-2-16,-1-5-1 16,2 0-24-16,-4-8-24 15,-3-6-182-15,3 2 30 0</inkml:trace>
  <inkml:trace contextRef="#ctx0" brushRef="#br0" timeOffset="3594.1146">28239 16520 419 0,'-2'-1'160'0,"2"-1"13"0,0 0-118 16,0 1-45-16,-2-1-36 15,1-1-33-15,-2 3-13 16,1-1-1-16,1 1 21 16,1-2 27-16,-2 0 36 15,-1 1 33-15,1 1 16 16,2-3 16-16,-1 3-1 0,1-2 11 16,-2 2-13-16,2-1 14 15,0 1-6-15,0 0 1 16,0 0-21-16,0 0-12 15,0 0-22-15,0 0-11 16,0 1-11-16,0 1-4 16,0-2-1-16,0 3-1 15,-1-2 1-15,1 3-2 16,0-3 2-16,0 2-3 16,0-1 0-16,0-1-16 15,0 1-24-15,-4 0-225 16,3-1 53-16</inkml:trace>
  <inkml:trace contextRef="#ctx0" brushRef="#br0" timeOffset="4328.4572">27784 16517 715 0,'8'3'190'0,"2"7"63"15,1-2-203-15,3-2-27 16,-5 0-14-16,-1-3-8 15,-1-4-11-15,-4-7 2 16,-3 8 12-16,-2-2 23 16,1-1 13-16,-3-2 6 15,1 1 0-15,-1-1-3 16,0 0-20-16,-3 0-8 16,-3-1-8-16,-6 0-3 15,2 1-1-15,-6-1 2 16,-45 4 4-16,41 9 5 15,1 0 2-15,-6 1-2 16,2 3-3-16,-7 10-6 0,5 7-6 16,-4 13-6-16,5 13 0 15,-5 4-3-15,14-1 2 16,-3 12-4-16,9-12 3 16,4-5-1-16,9-6 2 0,1-4-2 15,9-16 3-15,1-7-2 16,4-10 3-16,8-3 0 15,-3-6 5-15,7-9 0 16,-2-2 3-16,5-5 0 16,0-8 0-16,5-10-2 15,-1-9 0-15,11-9-1 16,-3-9 1-16,4-18-1 16,-3 8 0-16,-6 0 0 15,-11 13 0-15,-1 15 1 16,-11 21 5-16,-8 8 9 15,-3 14 3-15,-7 3-1 16,-6 3 0-16,10-3-5 16,-3 0-7-16,-3 2-4 15,-2 13 1-15,2 2-5 16,-16 40-3-16,15-47-24 0,6-7-20 16,-6-3-82-16,6 2-86 15,-1-5-79-15,1 1-60 16</inkml:trace>
  <inkml:trace contextRef="#ctx0" brushRef="#br0" timeOffset="5594.2176">28160 16593 582 0,'0'-7'241'15,"0"7"11"-15,0-3-128 16,-2 3-76-16,2 0-15 16,-1 0-14-16,-3 2-12 15,3 3-9-15,-7 24 0 16,-13 61-2-16,6-31 2 15,2-4 3-15,0 13 0 0,2-15 1 16,2 6 0-16,3-17 0 16,1-4-1-16,2-16 1 15,0-9 2-15,1-9 2 16,-1 0 3-16,3-8 3 16,0 1-1-16,0 3 0 15,0-3-4-15,0 0-5 16,0-3-6-16,5-16-1 15,7-24-7-15,26-53 0 16,-6 40-9-16,1-4 0 0,12-11-7 16,3 14 4-16,-2-1-1 15,-9 12 9-15,1 9 5 16,-14 20 8-16,-7 6 6 16,-9 11 9-16,2 3 11 15,-6 7 4-15,-2 8 8 16,4 4 2-16,-4 10-3 15,-1 8-10-15,4 4-5 16,-3 1-6-16,4 2-6 16,-3-7-1-16,-3 1-3 15,0-5-1-15,-3-2-12 16,-5-1-10-16,2 2-41 16,-1-12-37-16,4-2-87 15,2-7-31-15,4-7-39 0,5-5 36 16,-8-1 36-16,3-1 88 15,3-2 48-15,18-7 64 16,50-31 33-16,-44 29 11 16,0 0 9-16,0 1-5 15,6-4-14-15,-4-1-31 16,6-4-32-16,-8-4-19 0,6-14-3 16,-6 1-1-16,-8-9 15 15,0 3 43-15,-5-1 71 16,-12 13 31-16,0 3 59 15,-4 8 14-15,-4 8 21 16,-5 4-50-16,-1 7-28 16,-5 6-60-16,-10 7-38 15,0 2-49-15,-14 18-26 16,1 2-6-16,-14 20-2 16,13 1 12-16,-3 3 3 15,13-15 14-15,9 1-3 16,10-15-1-16,2-3-13 15,9-9-13-15,6-2-24 16,1-8 4-16,8-10 1 16,2-1 14-16,5-10 13 15,-3-1 26-15,9 1 5 0,-8 0 2 16,9-3 0-16,-4 5 2 16,4 0-1-16,-8-2 1 15,-5 2 0-15,-2 4 2 16,0-2 2-16,-10 5 3 15,-2 1 25-15,2 6 16 16,-6 0 16-16,0 0 5 16,-3 0-1-16,1 0-24 0,1 5-19 15,1-1-18-15,-2 12-10 16,0 8-4-16,4 64-3 16,0-47 1-16,-2 16 0 15,3 8 3-15,1 18-2 16,-4-12 2-16,0 6 2 15,-6-15 1-15,1 3 3 16,-1-18 5-16,-3 6 5 16,-7-7 1-16,-3 2 2 15,-6-11-3-15,-10 4-11 16,2-12-6-16,-7-6-16 16,-1-8-17-16,-1-4-48 15,4-8-20-15,-11-8-164 16,13-4 10-16</inkml:trace>
  <inkml:trace contextRef="#ctx0" brushRef="#br0" timeOffset="6141.1503">29076 16843 904 0,'13'10'198'0,"6"-5"82"16,9-5-263-16,13-5-50 15,-2-8-32-15,10-4-121 16,-6-11-68-16,1-9-3 16,-11 6 52-16,-6 1 130 15,-10 6 166-15,-6 4 130 16,-3 10 30-16,-6-4 12 0,-1 3-86 16,-2-6-33-16,-6 2-56 15,-4 0-23-15,-1-4-34 16,-9 1-12-16,2 7-19 15,-7 0-5-15,0 8-4 16,-4 13-3-16,0 1 3 16,0 15-1-16,4 6 1 15,0 17-3-15,9 0 4 0,3 9-4 16,6-3 1-16,8 7-2 16,6-17 3-16,4 6-2 15,6-10 4-15,4-3-6 16,4-13-4-16,9-1-25 15,-5-10-19-15,7-5-52 16,-2-7-76-16,2-19-99 16,-13-18-19-16</inkml:trace>
  <inkml:trace contextRef="#ctx0" brushRef="#br0" timeOffset="9282.1726">29983 16317 377 0,'14'85'133'0,"-6"-80"12"16,3-2-96-16,-2-3-33 16,-1 3-11-16,5 0 0 15,-7 0 2-15,2 5 28 16,0 3 18-16,-5 7 25 15,0 8 8-15,-1 12 3 16,-2 3-28-16,-2 21-16 16,-4-6-25-16,4 3-7 15,-4-9-7-15,0-2 1 16,3-19 1-16,1-2 3 0,-1-6 3 16,1-9 1-16,2-5 0 15,-1-4-14-15,1-5-12 16,0 1-16-16,-2-1-8 15,-3-3-6-15,5-2 10 16,-1-31 7-16,1-54 14 16,8 34 2-16,1 1 6 0,7-8-1 15,1 9 2-15,1-4-3 16,1 25 2-16,4 2-3 16,-5 12 3-16,1 1 1 15,-4 14 3-15,3-4-1 16,-6 10 3-16,4-3 0 15,-5 5-1-15,5 1 1 16,0-2 0-16,-5 1 3 16,3 4 2-16,-3-1 3 15,-5-2 4-15,-3-1 6 16,-3-2 1-16,0 1 4 16,0 1-2-16,0 1-2 15,0 2-8-15,5 4-3 16,-2 16-5-16,7 51-3 15,-6-41-2-15,1 6-1 0,2-3 1 16,-4 9-2-16,3-4 1 16,-3-4 0-16,0-4 1 15,-6-1-1-15,2-7 2 16,-1 0-1-16,0 0 2 16,-2-4 0-16,4-8 0 15,0-4 1-15,-3-3 1 16,3-2 0-16,0-5 2 0,0-1-2 15,0 0 0 1,-2 0-14-16,-1 0-3 0,0-1-16 16,1-1-7-16,-4-2-15 15,-2-4 4-15,-19-24-3 16,-47-47 13-16,42 40 10 16,7 9 22-16,6 8 22 15,8 3 9-15,3 5 1 16,4 6-6-16,4 0-13 15,4 0-19-15,-4 8-10 16,2-3-3-16,-1 0-5 16,6 0 4-16,-1-2-7 15,0 0 7-15,12-3 1 16,-4 3 7-16,3 2 2 16,46 16 7-16,-47 1-8 0,-6 3-4 15,-3 6-6-15,-3-3 3 16,-8 4 5-16,-2-4 12 15,-6-2 9-15,-4-3 8 16,-2 3-1-16,1-1-7 16,1 0-39-16,7-6-59 15,-1-3-95-15,9-12-21 16</inkml:trace>
  <inkml:trace contextRef="#ctx0" brushRef="#br0" timeOffset="10219.7081">30478 16381 65 0,'24'-15'175'0,"-4"8"-21"16,-6 14 12-16,-7 15-10 15,-1 11-51-15,-8 24-17 16,-5 4-42-16,-1 16-17 16,0-10-21-16,-3-6-4 15,4-20 0-15,6-6-3 16,-1-23 0-16,2-1-13 15,3-4-3-15,-1-7-3 16,3-5 2-16,-5 3 4 16,0-1 16-16,0-5 2 15,8-29 5-15,17-68-3 16,-11 49-4-16,11-4-4 0,2 12-2 16,14 1-1-16,2 11 1 15,10 6-2-15,-1 8 2 16,7 9 1-16,-15 12 0 15,-2 13 2-15,-13 4 3 16,-9 9 4-16,-5-1 3 0,-12 4 8 16,0-7 5-16,-8 2 5 15,-4-5-3-15,-2-1-9 16,-4-4-15-16,-11 7-39 16,-9-4-31-16,-16 8-27 15,3-1 6-15,-17 7 12 16,10-3 47-16,-2 3 64 15,13-9 37-15,0-4 6 16,17-11 0-16,6 2-11 16,7-8-41-16,9 0-47 15,7 0-19-15,1 0-6 16,-1-1-3-16,2-1 14 16,14-3 40-16,26-4 18 15,51-15 9-15,-42 5 10 16,2 5-8-16,10-2-2 0,-10 2-4 15,4 1-4-15,-15 2-10 16,-5-1 2-16,-14 4 0 16,-6 3 9-16,-12 0-14 15,-3 1-24-15,-10-1-30 16,1 2-92-16,2-4-27 16,-8-21 9-16,-65-63 22 15,50 34 25-15,8 3 88 0,1-4 29 16,1 9 25-16,5 5 64 15,0 17 33-15,-2 8 29 16,6 16-6-16,-3 0-22 16,2 8-65-16,2 7-38 15,-5 9-32-15,0 7-8 16,3 2-1-16,-2 11 5 16,9-5 7-16,1 10 5 15,0-8 4-15,1 9-1 16,6 4-3-16,-6 12-1 15,-2-3-1-15,-6 9 0 16,0-3 1-16,-6 5 4 16,-3-14 2-16,-1 3 2 15,0-10 1-15,-2-2-4 16,0-11-8-16,-5-5-21 16,8-7-25-16,-4-6-61 0,-1-11-21 15,1-3-50-15,-4-10-57 16,0-14 7-16</inkml:trace>
  <inkml:trace contextRef="#ctx0" brushRef="#br0" timeOffset="10516.6213">30792 16903 347 0,'44'27'166'0,"8"6"11"16,0 4-90-16,11 0-9 16,-11-7-16-16,7 2 9 15,-14-9-2-15,1-5 17 16,-13-1-5-16,0-4-8 16,-12-2-19-16,-4-5-8 15,-7 0-16-15,-4-2-7 16,-4 0-16-16,-2-4-39 15,-2 0-38-15,2-1-158 16,-3-1-68-16,-2-1-48 16</inkml:trace>
  <inkml:trace contextRef="#ctx0" brushRef="#br0" timeOffset="11704.3607">31446 16058 749 0,'10'3'242'0,"6"0"45"16,3 2-206-16,1 2-37 16,1-3-35-16,-7 4-44 15,-3 2-18-15,-8-1-1 16,-9 4 10-16,-5 4 25 15,-7 3 43-15,-2 6 10 16,-5-3-1-16,-10 4-24 16,2-5-33-16,-8-1-61 15,4-7-35-15,3-1-48 16,7-9 12-16,8 1 19 16,11-3 62-16,0-2 59 15,7 0 59-15,1 0 10 0,0 0 2 16,0 0 2-16,1 1-21 15,6 1 0-15,-4 1-3 16,11 3-1-16,-5 5-9 16,1 18-1-16,43 46-7 15,-45-37 5-15,0-5 0 16,-2 8 10-16,1 0 2 16,4 8 7-16,-2-5-1 0,1-1 4 15,-1-13-7-15,-1-5 0 16,-3-11-7-16,0-4 3 15,-4-6-3-15,-1 1 4 16,0-5-1-16,-1 0 2 16,1 0-14-16,-2 0-28 15,-1-1-17-15,1-3-32 16,1-5-12-16,2-46-6 16,13-54 20-16,-2 41 6 15,2 16 28-15,0 13 18 16,-3 17 24-16,-5 4 17 15,4 10 9-15,-2 4 1 16,-2 1-9-16,3-2-16 16,2 8-13-16,4 2-7 0,-1-4-1 15,0 4-2-15,2-3 2 16,-2-4 4-16,-6-3 4 16,-2 5 16-16,0-1 17 15,-6 1 18-15,0 0 2 16,0 1-3-16,0-1-18 15,-1 5-19-15,-4 0-20 16,5 20-6-16,0 10-2 16,6 61 0-16,-1-46 3 15,-2 5 0-15,4-6 2 0,-4 7 0 16,-2-9 3-16,1 0-1 16,1-4 2-16,-6 2-1 15,3-10 2-15,-2-2-1 16,1-6 0-16,-1-2 0 15,-3-7 0-15,2-3-3 16,2-7-1-16,-4-3-7 16,3-5-12-16,1 0-25 15,-4-2-9-15,4-1-56 16,-1-5-15-16,-22-48-41 16,-15-58-23-16,14 24-45 15,-1 4 56-15,6 0 92 16,6 25 90-16,-2 9 92 0,8 25 76 15,7 8 28-15,1 8-61 16,0 2-35-16,6 4-44 16,-1 3-21-16,-5 1-32 15,3-1-17-15,-3 2-12 16,3 0-12-16,2 0 0 16,-2 2-5-16,5 1 10 15,0-2 8-15,1 7 13 16,-4-3 5-16,1 0 8 0,2 0 5 15,-5 1 1-15,3 8-2 16,-1 2-5-16,-10 6-7 16,-18 54-7-16,-4-45-11 15,3-3-9-15,-7-1-21 16,10-8-8-16,-2-5-59 16,5-7-38-16,9-4-24 15,1-2-44-15</inkml:trace>
  <inkml:trace contextRef="#ctx0" brushRef="#br0" timeOffset="12126.1598">31361 16788 71 0,'71'-39'188'0,"-39"25"-47"15,-7-1 3-15,3 3-35 16,-2 2-55-16,-3 2-12 16,-9 5-18-16,1 0 3 0,-12 3 2 15,2 0 11-15,-7 2 1 16,-1-2 4-16,1 0-6 15,1 0-7-15,1 0-13 16,0 1-4-16,0 1-5 16,-2-1 8-16,0 1 7 15,2-2 16-15,0 0 8 0,0 0 11 16,-3 0-9-16,3 3-4 16,0-1-15-16,-1-1-10 15,-1 2-11-15,2 1 0 16,-1 0 2-16,-4 3 8 15,2 4 5-15,-4 3 7 16,-2 2-1-16,-7 6-2 16,-36 53-8-16,24-37-6 15,-4 5-7-15,2 4-4 16,2-6-1-16,-4 3-1 16,9-12-1-16,2-2-1 15,5-10-1-15,1-6-9 16,5-7-8-16,1 1-52 15,7-10-39-15,2-6-223 16,0-9 18-16</inkml:trace>
  <inkml:trace contextRef="#ctx0" brushRef="#br0" timeOffset="12938.7471">31623 16673 869 0,'17'2'171'0,"10"-7"90"15,5-5-262-15,15-10-43 16,2-2 3-16,6-3-3 16,-6 4-1-16,-3 2 14 15,-5 8 51-15,-2 7 21 16,-6-8 6-16,7 11 1 15,-10-4-8-15,1 0-12 16,-10 2-20-16,-4 3-22 16,-9-3-15-16,-5 3-28 15,-3 0-18-15,0 0-54 16,-3-1-31-16,0-1-32 16,-5-1 26-16,-19-5 46 15,-47-17 87-15,55 14 85 0,2-2 62 16,3-3 39-16,4 7-8 15,1-1 7-15,4 1-16 16,-1 1 10-16,-1 5-29 16,4 3-16-16,3 0-39 15,0 0-23-15,-1 1-30 16,1 3-13-16,0 0-5 16,-4 3 1-16,3 16 4 0,-1 12 3 15,2 56 5-15,3-31 3 16,5-3 1-16,-1 8 3 15,-4-1 0-15,1 6 0 16,-2-10 1-16,-2 1-1 16,0-10 0-16,0-2 4 15,0-12 0-15,-2-7 3 16,2-9 0-16,0-4-1 16,-4-11-9-16,2-4-18 15,1-2-11-15,1 0-12 16,-5-2-7-16,2-1-7 15,-5-3 14-15,-11-27 5 16,-51-59 8-16,42 40 8 16,3 8 12-16,3 0 9 15,3 14 5-15,8 2 9 16,3 10 11-16,2 7 10 16,6 5-4-16,6 5-4 0,-6 1-8 15,2 0-9-15,4 0-14 16,5 3-2-16,13 3 1 15,43 19-3-15,-49-14-3 16,-3 0-7-16,-2 0 0 0,-2 0-2 16,-3-6 2-16,0 3-25 15,-8-3-16-15,8-5-85 16,-8-2-67-16,1-1-137 16,1 0-35-16</inkml:trace>
  <inkml:trace contextRef="#ctx0" brushRef="#br0" timeOffset="14188.879">32511 16200 361 0,'5'-2'216'0,"-2"-1"-41"16,-3 3-49-16,0-1-102 16,0-2-14-16,0-2 20 15,0 3 13-15,0 1 6 16,0-1 1-16,1-1 16 16,6 3-10-16,8-2 4 15,12-1-5-15,54-6-2 0,-51 7-15 16,1-1-5-16,-4 0-8 15,0 1-1-15,-10 4-2 16,-1-2 3-16,-7 0-1 16,-4 0-1-16,-3 3-5 15,-2-3-16-15,-2 0-13 16,-1 2-11-16,1 2-3 16,-4 17-2-16,1 15 9 0,-25 54 3 15,11-54 7-15,-1 2-20 16,-5-5-10-16,-8 2-39 15,0-7-7-15,-5 5 1 16,3-6 22-16,0-5 21 16,8-7 53-16,2-3 28 15,13-7 11-15,1 0 33 16,7-2-1-16,4-5-19 16,0 1-23-16,0-1-7 15,7-1-30-15,13-2-8 16,20-7 8-16,51-12 0 15,-48 13-7-15,-5 1-21 16,-7-1-5-16,-3 3-5 16,-5-1 3-16,-3 0 4 0,-3 2 19 15,-1 2 6 1,-6-6-13-16,-1 10-43 0,-7-4-18 16,-4-7-77-16,-9-4-95 15,-8 0-8-15,-5-9-57 16,-9 0 114-16,-1 2 182 15,-7 3 113-15,4 3 140 0,0 7-55 16,2 1-4-16,2 4-21 16,6 5-65-16,0 2-21 15,10-2-29-15,-1 4-11 16,3-1-21-16,4-3 7 16,3 5 11-16,1 1 21 15,4-2 17-15,3-4 7 16,0 1-12-16,0 1-5 15,0 4-14-15,8 15-4 16,3 9-5-16,33 58 4 16,-20-50-4-16,1 6-5 15,-7 2-9-15,-1 9-4 16,-9-8-3-16,-7 11-2 16,-8-6-1-16,-9 13-3 15,3-8-1-15,-9 1-3 16,3-6-1-16,0 2-11 0,3-20-5 15,-7 1-16-15,5-11-5 16,-2-2-23-16,1-13-1 16,-5 1-11-16,7-9-4 15,-8-2-54-15,7-2-18 16,-1-10-127-16,5-4 9 16,8-12-67-16</inkml:trace>
  <inkml:trace contextRef="#ctx0" brushRef="#br0" timeOffset="14454.5614">32468 16840 515 0,'26'18'242'0,"0"-1"9"16,6 3-129-16,6-1-40 16,3 0-40-16,5-1-12 15,-12-7-18-15,4 1 3 16,-6-2 24-16,-4 1 50 15,-11-2 18-15,5 2 19 16,-9 2-4-16,3 0-23 16,-8-4-49-16,4-1-20 15,-5 4-22-15,1-7-21 0,-5 1-18 16,3-2-44-16,-6-4-30 16,0 0-96-16,0 0-65 15,-2-2-100-15,1 0-42 16</inkml:trace>
  <inkml:trace contextRef="#ctx0" brushRef="#br0" timeOffset="14813.9931">33262 15733 1168 0,'33'-3'273'16,"-17"24"99"-16,9-9-332 15,-2-1-39-15,11 15-29 16,-1-1-16-16,4 8-39 15,-3-2-2-15,-6 6 3 0,0-12 30 16,-7 0 31-16,-4-11 43 16,-1-3 8-16,-7-6 4 15,-5-2-32-15,0-3-48 16,-7-1-103-16,0-1-169 16,0-1-17-16</inkml:trace>
  <inkml:trace contextRef="#ctx0" brushRef="#br0" timeOffset="15064.011">33322 16044 393 0,'-11'14'223'16,"-2"-1"-14"-16,5 3-80 15,5-1-84-15,1 6-26 16,4-7-22-16,9 5 9 16,6-6 20-16,7 1 34 15,3-5 22-15,9-1 27 16,-3-6-4-16,2-2-10 15,-7-4-23-15,4 1-9 16,-13-1-27-16,0-3-5 16,-10 6-7-16,-1-4-29 15,-2 5-46-15,-6 0-100 16,-1 0-198-16,-4 0-4 16,2 0-137-16</inkml:trace>
  <inkml:trace contextRef="#ctx0" brushRef="#br0" timeOffset="15376.509">33113 16317 419 0,'-3'34'482'0,"-2"-7"-159"16,9-24-9-16,-1 5-230 15,3-1-88-15,-6-7-10 16,0 0 3-16,2 4-2 15,-1 3 2-15,6 19 10 16,4 60 14-16,-13-26 11 16,-3 4 4-16,-3 15-2 15,5 0-3-15,0 12-8 16,-2-17-9-16,4-1-4 16,4-15 0-16,2-7-4 15,-4-24-2-15,6-5-23 16,-6-8-22-16,5-9-95 15,-4 1-59-15,0-12-134 16,-2 4-48-16</inkml:trace>
  <inkml:trace contextRef="#ctx0" brushRef="#br0" timeOffset="16736.0255">33270 16478 790 0,'6'11'226'0,"2"-8"39"16,-7 3-207-16,2-1-76 16,-3-5-15-16,2 1-1 15,3 1 7 1,1 0 5-16,16 4 28 0,11-1 38 16,45-1 20-16,-44-8 13 15,-4-6-5-15,8 1-8 16,-8-1-27-16,3 2-17 15,-8-3-15-15,-3 5-33 16,-6 1-18-16,-5-1-55 16,-4 4-35-16,-1 1-66 15,-5-4-1-15,-1 3-19 16,0-1 46-16,0-1 17 16,0-3 57-16,0-10 48 15,0 0 70-15,-6-1 52 16,-30-43 42-16,6 53 30 15,-8 3-16-15,-6 5-32 0,0 3-45 16,-4 10-29-16,0 0-31 16,2 10-24-16,3-5 2 15,9 7 10-15,10-8 22 16,6 2 34-16,12-8 33 16,6 6 15-16,3-2-6 15,7 5-13-15,7 4-21 0,1 7-12 16,-1-5-15-16,0 5-4 15,-6-7-2-15,3-1 0 16,-6-5-1-16,2 5-2 16,-4-8-5-16,-1-3-32 15,3-4-21-15,3-6-6 16,1-12 0-16,7-12 0 16,7-11 31-16,7-16 22 15,-3-6 4-15,12-8 5 16,-4 11 10-16,-3 3 29 15,-8 14 18-15,-4 12 28 16,-9 10 9-16,-6 5 5 16,-5 8-29-16,-1 2-22 15,-2-2-36-15,-2 1-21 16,2 2-12-16,-3 5-2 16,-11 25 7-16,-28 57 6 15,21-50 10-15,-6 9 1 0,4 1 0 16,-11 7-3-16,12-8-2 15,-9-4 2-15,7-10 2 16,-4-11 8-16,15-12 7 16,-7-2 5-16,10-4 1 0,2-3-6 15,7 0-11-15,-2-3-25 16,3-3-13-16,0 3-14 16,0 0 0-16,3-1 2 15,-3-1 21-15,4 1 10 16,0-3 14-16,3 1 6 15,12-3 6-15,0 0 7 16,49-15 3-16,-47 16 3 16,-6 1-2-16,1 2 1 15,2-4-6-15,-7 4-1 16,-2 1-1-16,-1 1 4 16,-3 1 3-16,-5-1 4 15,-4 0-5-15,3 0-11 16,-1 0-12-16,2 2-11 15,-3-2-6-15,-3 6-4 16,-2-3 3-16,-19 18-6 0,-50 53-5 16,41-43-7-16,10-2 7 15,0-2 5-15,8-10 14 16,7-3 10-16,5-9 6 16,4-2-9-16,2-6-12 15,0 3-4-15,2-2 1 16,1-2 6-16,10-8 9 15,17-5 10-15,45-29 4 0,-45 31-3 16,-1 8-4-16,5 1-2 16,-2 4 1-16,4-1-1 15,-4 3 1-15,-1 0 2 16,-10 3 7-16,-4-1 15 16,-7 0 10-16,-3-1 23 15,-5 2 9-15,-2-3 7 16,-2 2-10-16,2-1-1 15,-4 3-21-15,1 8-12 16,-15 15-14-16,-29 55-7 16,19-46-9-16,-2 7-4 15,3-7-1-15,-2 5-1 16,7-6 3-16,3-2-2 16,4-8 1-16,-4-3-18 15,3-8-9-15,0-6-41 16,2-6-27-16,-7-10-99 0,3-9-96 15,-1-10 8-15,-5-14-100 16</inkml:trace>
  <inkml:trace contextRef="#ctx0" brushRef="#br0" timeOffset="16954.7984">33301 16910 389 0,'3'3'187'0,"8"3"15"15,3 5-98-15,10 10-19 16,-2 4-32-16,11 5-1 15,4 5-16-15,11 7 10 16,-3-6 1-16,8-3 5 16,-2 1-12-16,1-4-7 15,-8-5-12-15,-5 2-6 16,-6-1-9-16,-4-5-62 16,-13-5-127-16,-5 14-92 15,-13-5-72-15</inkml:trace>
  <inkml:trace contextRef="#ctx0" brushRef="#br0" timeOffset="18423.7077">27699 18270 982 0,'-57'52'288'0,"45"-52"41"15,9 4-277-15,3-4-82 16,0 0-33-16,0-4-4 16,0 4 11-16,6-3 4 15,8-1 38-15,27-9 13 16,54-15 11-16,-31 13 1 16,6 3 2-16,15-6 0 15,-5-2-4-15,9-5-6 16,-14-2-3-16,-5-2-2 0,-17 6 0 15,-4 2 4-15,-20 9 8 16,-9 1 9-16,-7 6 6 16,-8-1-1-16,-5 2-16 15,-5 0-86-15,0 2-225 16,2-3 28-16</inkml:trace>
  <inkml:trace contextRef="#ctx0" brushRef="#br0" timeOffset="18736.2376">28229 17633 367 0,'-6'-6'346'0,"3"3"-61"16,1 1-53-16,2 2-69 15,0 0-83-15,0 0-17 16,0 2-30-16,2 1-14 16,-2 2-14-16,8 14-2 15,4 12 1-15,26 59 3 16,-27-46 4-16,6 16 8 15,-7-8 2-15,-1 22 2 16,-1-1-2-16,0 15-2 16,-2 2-8-16,5 25-3 15,-3-14-4-15,0 6 0 0,-3-15-1 16,-2-4 2-16,-3-22-1 16,2-7-9-16,-2-18-16 15,0-8-54-15,1-14-37 16,1-8-147-16,-2-8-86 15,1-17-38-15</inkml:trace>
  <inkml:trace contextRef="#ctx0" brushRef="#br0" timeOffset="18986.2654">28362 18144 822 0,'-4'3'451'15,"0"5"-57"-15,1 11-152 16,-4 11-197-16,-4 10-58 16,-6 20-21-16,-12 26-35 15,-4-1 1-15,-8 15 2 16,-3-7 18-16,6-18 16 16,7-27 40-16,4-15-7 15,10-17-37-15,12-21-65 16,6-20-47-16,12-37-127 15,11-21-49-15,9-28-27 0</inkml:trace>
  <inkml:trace contextRef="#ctx0" brushRef="#br0" timeOffset="19392.5881">28273 18244 364 0,'35'-18'371'0,"6"18"-39"0,-5 13-56 16,15 9-56-16,-7 5-90 16,8 11-38-16,-6-2-53 15,4 8-32-15,-7-5-32 16,-4 1-41-16,-12-10-17 15,-5-7-31-15,-6-12-8 0,-7-6-40 16,-6-6 21-16,7-20 12 16,-2-14 31-16,6-20 9 15,-1-17 41-15,12-28-30 16,-5 4-10-16,10-17-8 16,-4 9 11-16,2 7 19 15,-9 30 56-15,0 10 77 16,-5 30 36-16,-3 11 54 15,-3 8 11-15,-2 8 27 16,-4 0-43-16,-2 0-10 16,0 0-47-16,0 0-11 15,0 4-34-15,-2-3-11 16,1 2-7-16,-4 2 22 0,-1 6 9 16,-9 16 13-1,-29 49-4-15,21-42-9 16,4-2-28-16,-7 2-16 0,1-4-23 15,-2-1-44-15,2-10-30 16,-2 3-104-16,4-10-100 16,2 7-109-16,2-1-59 15</inkml:trace>
  <inkml:trace contextRef="#ctx0" brushRef="#br0" timeOffset="19595.8334">29319 17719 774 0,'35'9'322'0,"1"4"4"15,-6-4-203-15,3 4-50 16,-2-2-57-16,-4-3-47 16,-5-5-55-16,-4 3-90 15,-9-6-51-15,-4 2-91 16,-5-1 30-16,-2-1-33 15</inkml:trace>
  <inkml:trace contextRef="#ctx0" brushRef="#br0" timeOffset="20236.3974">28947 18147 736 0,'-10'10'270'0,"7"-10"-21"0,3 3-211 16,0-1-181-16,0-2-105 15,0 0 11-15,0 0 38 16,2 0 91-16,-2 0 127 16,1 0 111-16,2 0 27 15,-1 1-7-15,0-1-39 16,1 2-58-16,1-1-19 15,3-1-22-15,2 0-7 16,2 0-4-16,14-3-3 16,46-13-1-16,-36 4 0 15,0-1 1-15,9-4-1 16,-8-1 1-16,7-2 0 16,-10 1 2-16,-5 2 0 15,-6 7 2-15,-7 1 9 16,-9 9 8-16,-3-3 25 0,0 3 15 15,-6 0 9-15,2 0-7 16,-1 0-15-16,2 0-31 16,-2 0-26-16,-2 0-13 15,0 3-6-15,-2 0 6 16,-2 0 4-16,-14 10 12 16,-57 29 3-16,49-24 7 15,-6 8 1-15,9 1 2 16,-1 8-1-16,9 3 0 0,-5 6-4 15,9 0 0-15,2 8-1 16,5-1 1-16,-1 2-2 16,5-2 2-16,8-1-4 15,-1-10-1-15,0-3-3 16,2-13 2-16,4-2-8 16,-3-9 0-16,2-5-5 15,-1-8 2-15,5-5-38 16,-1-11-22-16,7-20-62 15,-3-16-83-15,7-22-22 16</inkml:trace>
  <inkml:trace contextRef="#ctx0" brushRef="#br0" timeOffset="20970.8751">29281 18168 238 0,'10'16'273'0,"-7"7"-57"16,5 17-5-1,-8 5-110-15,-7 20-37 0,3-3-42 16,-6 4-14-16,-3-16-11 15,4-4-10-15,4-25-2 16,-1-6-74-16,4-13-29 16,4-15-14-16,7-17 0 0,7-19-7 15,2-7 71-15,7-9 29 16,-3 13 24-16,8 6 61 16,-8 23 38-16,3 7 46 15,-4 8 12-15,1 5 2 16,-5 4-48-16,0 6-23 15,-7 1-38-15,1 6-6 16,-5 3-12-16,-7 16-11 16,-6 0-10-16,-5 13-8 15,-10-2-4 1,-2 4-1-16,0-9 7 0,-6-3 7 16,5-7 8-16,-5-9 0 15,3-6 3-15,-6-4 2 16,3-1 2-16,-4-4 11 15,2 1 7-15,0-3 13 16,9-3 2-16,-2 4 6 0,7 0-8 16,2-5-3-16,10 2-12 15,1 4-5-15,2-10-17 16,3 5-28-16,0 0-11 16,0 0-3-16,3 0 1 15,1 0 7-15,0 5 25 16,-1-5 8-16,4 2 5 0,-4-1 17 15,3-1 14-15,-3 2 29 16,2-2 11-16,-2 3 16 16,-1-2-13-16,1 1-12 15,-1-2-32-15,-1 0-24 16,-1 0-26-16,3 0-13 16,4 0-3-16,21 0 0 15,62 5 9-15,-32-10 7 16,2-3 6-16,14 0-1 15,-7-1 2-15,2-1 0 16,-15 1 1-16,2 3 0 16,-19-1 3-16,-3 1-1 15,-8 1 3-15,-3 2 4 16,-12 1 4-16,-3 1 6 16,-6 2-3-16,-1 1-23 0,-2-4-21 15,1 1-43-15,-2-1-54 16,-3 1-235-16,2-4 46 15</inkml:trace>
  <inkml:trace contextRef="#ctx0" brushRef="#br0" timeOffset="21439.6534">29347 17764 743 0,'-4'-3'189'0,"-3"0"56"0,1 1-204 15,3 1-26-15,-4-1 11 16,6 1 20-16,-2-1 11 16,-2-1 17-16,3 3 2 15,-2 0-12-15,2 0-18 16,1 0-16-16,1 0-22 15,1 0-5-15,4 0-5 16,-2 3-1-16,13 0 4 0,7 2 0 16,42 9 2-16,-46-9-4 15,-3 0 0-15,0 1-21 16,-5 3-26-16,4-1-130 16,-5 2-153-16,-7-9-17 15</inkml:trace>
  <inkml:trace contextRef="#ctx0" brushRef="#br0" timeOffset="22158.4754">29866 17659 1087 0,'62'34'271'0,"-53"-27"77"15,2-4-303-15,11 3-103 16,-1-3-23-16,15 2-15 15,5-5 1-15,11-2-3 16,-5-1 57-16,20-3 28 16,-6-2 28-16,7-1 9 15,-7-4 5-15,3-3 3 16,-14 2-10-16,-4-2-6 16,-15 7-5-16,-7 1 7 15,-10 3 4-15,-6 4 17 16,-8-1 0-16,0 0-8 15,0 2-13-15,-2-1-26 16,-2-2-39-16,1 3-59 16,-5-3-7-16,0-2 9 15,-10-6 22-15,3-5 40 16,-39-38 76-16,45 45 58 0,2 4 16 16,6 0 18-16,-1 4-13 15,1 1-15-15,-3 0-46 16,3 0-21-16,-1 0-25 15,2 1-11-15,-1 1-8 16,-4 3-4-16,2 0 2 16,-5 28 3-16,-13 47 6 0,15-36 1 15,6-1 4 1,0 15-1-16,2-3-2 0,2 12-8 16,0-4-1-1,2 12-8-15,-3-9-1 0,5 4-1 16,-5-15 8-16,5-3 3 15,-8-19 9-15,-2-9 1 16,7-12-16-16,-8-5-112 16,3-4-63-16,-2-11-116 15,1 5-91-15</inkml:trace>
  <inkml:trace contextRef="#ctx0" brushRef="#br0" timeOffset="22408.5032">30480 17668 782 0,'-4'14'316'0,"0"-1"-2"16,2 14-177-16,-4 9-125 15,-4 14-38-15,-1 1-6 16,-4 10-5-16,-1-10 3 16,-5-2 8-16,4-11 24 15,-10 4 12-15,3-9 10 16,-5 8-3-16,-5-6-10 15,-7 0-39-15,5-4-25 16,-3-4-28-16,6-11-10 0,-1-4-45 16,14-5-10-16,-1-7-87 15,12-4-7-15</inkml:trace>
  <inkml:trace contextRef="#ctx0" brushRef="#br0" timeOffset="22627.3027">30547 17924 451 0,'54'22'186'15,"-2"-13"8"-15,10-1-102 16,-2 0-55-16,9-2-13 16,-15-6-13-16,1 2-4 15,-16-1-3-15,-6-2 6 16,-15 4 6-16,-7-2 10 15,-8-1 2-15,-3 4-29 0,-3 0-36 16,-2-4-180-16,2 0 11 16</inkml:trace>
  <inkml:trace contextRef="#ctx0" brushRef="#br0" timeOffset="23330.4847">30325 18304 863 0,'13'6'273'0,"-4"2"26"15,-3 1-218-15,4 9-94 16,-2 4-20-16,3 11-7 16,-2 3 5-16,7 11-1 15,-6-7 15-15,1 7 10 16,-2-12 13-16,1-1 5 15,-4-13 3-15,-3-5 3 16,0-5-1-16,-3-5-9 16,2-4-8-16,-2-4-15 0,0 2-4 15,0-6-2-15,0-1 6 16,0-32 5-16,3-57 11 16,9 39-3-16,0 5 1 15,13 0-10-15,0 8-6 16,11-5-19-16,-1 11-3 15,6 5-1-15,-6 9 12 16,3 7 19-16,-12 12 27 0,1 5 20 16,-10 5 11-16,2 14 12 15,-6 1-9-15,-5 12-1 16,-5 1-12-16,-3 10-8 16,-8-6-14-16,-3 8-1 15,-5-6-3-15,-3 2-3 16,-3-6 0-16,-4-1-10 15,3-8-5-15,-8-7-3 16,6-5 1-16,-2-5 5 16,8-7 12-16,0-5 15 15,6-2 8-15,1-3 3 16,10-3-5-16,-1-5-5 16,1 7-15-16,9-5-6 15,2 1-3-15,2-3-1 16,7 5 2-16,7-5 4 15,2 2 3-15,9-6 1 0,5 1 1 16,2-6-1-16,1-1-2 16,-6-1-6-16,-7 7-3 15,-10 3-20-15,-7 6-23 16,-13 6-20-16,-4 5-6 16,-19 8-103-16,-6 11-55 15,-10 20-18-15,-5 5-97 16</inkml:trace>
  <inkml:trace contextRef="#ctx0" brushRef="#br0" timeOffset="25096.306">30532 18770 859 0,'-3'7'308'0,"-4"-3"7"15,4-1-227-15,-3 2-107 0,-1-2-49 16,4 0-7-16,-3-1 10 15,3 0 28-15,-3-2 58 16,2 0 29-16,-2 0 12 16,1 0 9-16,2 0-25 15,-3 1-12-15,3 1-15 16,1-2-4-16,-1 3-5 16,1-1 5-16,1-1 9 15,1 1 18-15,0-1 6 16,0-1 9-16,0 0-5 0,0 0-4 15,0 0-16-15,0 0-11 16,0 2-9-16,1-1-8 16,1 1-3-16,1 0-3 15,-1-1 2-15,1-1 0 16,3 3 4-16,15 2 0 16,2-3 2-16,55 9-1 15,-53-11-1-15,5-4 0 16,0 4-1-16,1-1-1 15,1-1 1-15,6 1-1 16,1-6 2-16,1 1 0 16,-6 0 2-16,7-5 2 0,-8 6 2 15,-4 2 2-15,-2-2-1 16,-2 0 1-16,-8 4-3 16,1 1-1-16,-11-5-2 15,6 2-2-15,-5 1-2 16,0 1-1-16,0 1 0 15,3-2-1-15,-5 2 2 16,2 0 0-16,-2-3 4 16,-6 3 3-16,0-1 3 0,0-1 2 15,0 2-1-15,0 0-3 16,0 0-5-16,0 0-2 16,0 0-4-16,0 0-5 15,0-2-1-15,0 1-3 16,0-1 2-16,0 1 0 15,0-1 3-15,0 2-1 16,0 0 3-16,0 0-3 16,0 0 2-16,-3 0 0 15,1 0 3-15,1 0 0 16,-5 0 1-16,-2 0 0 16,-19 3 3-16,-57 15-1 15,43-14 3-15,-4 6-1 16,2-2 1-16,-6 7-3 15,10-2 0-15,-2 4-2 16,6-7 0-16,0 6-1 0,8-12-1 16,1 3 0-16,0-3 1 15,1 0 1-15,6-3 1 16,-1 4 2-16,4-4 2 16,-3-2 0-16,5 4 0 15,-3-3-2-15,5 0-1 16,-3 5-2-16,4-2 0 15,-4-2-1-15,6-1 2 0,1 2-1 16,-1-4 2-16,-1 2-2 16,2-1 0-16,5 1-2 15,0-2-2-15,3 2-15 16,0-1-5-16,0 1-11 16,0 0-15-16,3 0-44 15,-1 0-18-15,-2-2-114 16,0-1-172-16,-2 1 6 15</inkml:trace>
  <inkml:trace contextRef="#ctx0" brushRef="#br0" timeOffset="26033.8884">29344 17436 371 0,'6'-3'319'0,"-4"0"-76"0,-2 3-25 15,0 0-145-15,0 0-36 16,0-2-5-16,-2 2 12 16,-1 0-3-16,0 0 3 15,3 0-3-15,0 0-9 16,-5 2-15-16,2 0-10 15,-3-1-7-15,1 2-3 16,-1 0 2-16,-4 2-1 16,3 0 4-16,-3 3 2 15,-4 3 5-15,1 6 6 16,-47 53 3-16,43-47 4 16,0 2 0-16,-7 5-3 15,3-3-4-15,-4 3-3 16,2-1-3-16,-4 5-2 15,2-5-1-15,1 4-2 16,2-2 1-16,3-1-2 0,2-5-1 16,-1 1 0-16,9-6 0 15,-5-2-1-15,3-4 1 16,3-3 0-16,0-5 1 16,0 4 0-16,3-7 0 0,-1 3-1 15,-1-1 1-15,6-5-2 16,-1 0 0-16,2 0-4 15,-1 1-2-15,-4 1-23 16,3-1-21-16,-1 1-78 16,-1-2-65-16,2 3-145 15,0-1-28-15</inkml:trace>
  <inkml:trace contextRef="#ctx0" brushRef="#br0" timeOffset="26533.9415">29248 17671 758 0,'8'13'263'15,"-5"-5"20"-15,3-7-191 16,1 1-69-16,-7-2-23 15,0 0 1-15,0 0 0 16,0 0 8-16,0 0 12 16,1 0 21-16,1 3 9 15,-2-1 8-15,3 1-6 0,0 0-8 16,2 2-20-16,1-1-9 16,4 4-7-16,7 8-3 15,0-8-3-15,53 57 0 16,-47-54 0-16,4 1 1 15,-2-4 0-15,5 5 1 16,-4-4 2-16,2 4 0 16,-3-1 2-16,2 4 2 15,-3-5 1-15,1 2-2 16,-3-1 1-16,3-1-2 16,-3-3-3-16,5 3-1 15,-6-4 0-15,1-1-1 16,-8-3 2-16,3 0 3 15,-11-3 3-15,2 3-4 16,-8-3-5-16,0 0-41 0,0 0-48 16,-1 0-96-16,-4 0-202 15,0 2-4-15</inkml:trace>
  <inkml:trace contextRef="#ctx0" brushRef="#br0" timeOffset="27799.7039">29063 18687 394 0,'-58'67'446'0,"50"-60"-149"16,7-9-44-16,1 1-180 16,0-1-116-16,0 2-21 15,0 0 9-15,0 0 9 16,0 0 20-16,0 0 26 15,0 0 18-15,0 0 4 16,0 0 0-16,-2 0-3 16,2 0-7-16,0 0-4 15,0 2-1-15,0-1 10 16,0-1 8-16,0 2 18 16,0-2 8-16,0 0 7 15,0 0-6-15,0 0-5 16,0 0-17-16,0 0-5 15,0 0-9-15,0 0-2 16,0 0-4-16,0 0-1 16,0 0-3-16,0 0-5 15,0 1-2-15,2 1-2 0,-2-2 0 16,3 2 2-16,1-2 4 16,0 0 2-16,2 0 6 15,11 0 4-15,1 0 2 16,5 1 3-16,42 5-1 15,-40-6-1-15,-6 2-4 16,5-5-2-16,-5-2-3 0,6 5-4 16,0-1 1-16,2 1-3 15,0-4 1-15,0 1-2 16,-2 5 2-16,2-1 1 16,-10-2 3-16,0 2 2 15,-7-1 3-15,-2-4 3 16,-2 2 1-16,-6 0-1 15,0 1-3-15,0-2-3 16,0 3-4-16,0-2-2 16,0 2-1-16,0 0 3 15,0 0 2-15,0-1-2 16,-3 1 0-16,1 0-4 16,1-2-4-16,1 2-6 15,-5 0-2-15,2-2-10 16,-5 1-3-16,-22 1-9 0,-52 3 2 15,39 2 3-15,4-1 10 16,-4 3 8-16,15-4 13 16,-5 0 6-16,12 0 1 15,4 2-2-15,4-5-1 16,2 0-1-16,5-3-4 16,3 3 3-16,1-2 1 0,-1-1 3 15,2 3 0 1,1 0 2-16,0 0-3 15,0 0-4-15,0 0-4 0,0 0-11 16,0 0-5-16,4 0-2 16,-1 0 2-16,24-1 2 15,63-7 10-15,-35-5 0 16,1 4-1-16,10-12-10 16,-3 2 0-16,5-1-4 15,-12-2 2-15,4 1 3 16,-14 7 8-16,5 1 1 15,-9 2 3-15,1 0 0 16,-7 8 1-16,-1-2 0 16,-10 2 1-16,-5 0-15 15,-4 0-25-15,-5-2-121 16,-4 0-204-16,-1-9 2 0</inkml:trace>
  <inkml:trace contextRef="#ctx0" brushRef="#br0" timeOffset="56772.8862">4773 16757 371 0,'-14'9'74'0,"-10"2"32"16,-39 25-125-16,46-28-10 0,3 2 0 15,4-2 4-15,1-4 11 16,1 0 32-16,0-1 24 16,-2 3 21-16,-1 2 3 15,-3 9 3-15,3 5-18 16,0 15-11-16,0 0-22 15,6 20-7-15,-1-3-9 16,6 6-2-16,6-8-5 16,4-2-8-16,-1-17-3 15,5-6-4-15,-1-10-1 0,6-10 2 16,2-14 11-16,5-11 4 16,3-9 6-16,5-22 1 15,0-2-1-15,2-12-1 16,-9 0-3-16,6-11-2 15,-14 11-1-15,0 2 2 16,-12 12 1-16,0 1 23 16,-14 22 17-16,-2-4 35 15,-7 9 13-15,-4 2 19 16,-2 8-15-16,0 0-7 16,-1 3-31-16,5 0-12 15,2 4-20-15,-2 4-10 16,6 3-13-16,-9 9-11 0,2 12-8 15,-1 12-18-15,-5 4-12 16,4 21-38-16,-1 2-24 16,-3 7-129-16,6-10 8 15</inkml:trace>
  <inkml:trace contextRef="#ctx0" brushRef="#br0" timeOffset="57241.6864">5177 17015 1018 0,'-22'24'254'15,"20"-22"67"-15,2 1-279 16,10-6-60-16,-9 3 0 16,5-2 3-16,10-3 7 0,9-3 2 15,50-15 3-15,-50 15 0 16,2-3 2-16,-2 1 0 15,3-1 1-15,-1-1 0 16,11-6 1-16,-2-1-3 16,7-4 1-16,-5-1-1 15,6-3 0-15,-9 10 1 0,-4 0 0 16,-12 7 1-16,-3 5-26 16,-12 2-16-16,3 3-30 15,-4-1-23-15,-3 1-65 16,3 0-15-16,-1 0-87 15,-1 0 23-15,6-2-52 16</inkml:trace>
  <inkml:trace contextRef="#ctx0" brushRef="#br0" timeOffset="57648.0998">5983 16314 1080 0,'-13'25'278'0,"0"-13"87"15,9-2-301-15,1 4-49 16,7 3-10-16,1 10 1 16,3 5-12-16,1 17-1 15,4 9 3-15,0 15 0 16,-1-4 1-16,-1 19 1 16,-1-12 0-16,-9 3-2 15,-1-13-4-15,-1 0-12 16,-6-22-10-16,3-9-41 15,-3-13-29-15,4-5-69 16,-1-10-53-16,2-7-105 16,-3-3-17-16</inkml:trace>
  <inkml:trace contextRef="#ctx0" brushRef="#br0" timeOffset="58210.564">6366 16351 1069 0,'16'30'313'0,"-8"-12"59"16,-13-23-287-1,2 7-72-15,-2 2-21 0,3-4-3 16,2 2-6-16,-1 3-3 15,-1 25 1-15,-4 66 5 16,0-44 4-16,2 14 6 16,-2-11 3-16,1 4 5 15,-1-14-1-15,5-1 2 16,2-12-2-16,2 7-1 16,10-5-3-16,1-5-2 15,10-3 0-15,3-3-1 16,6-7-1-16,8 1 2 15,-3-2 2-15,-2-3 1 16,-3-1 0-16,0 5 2 16,-11-5-2-16,2 3 1 15,-5 4-2-15,0 4 2 16,-10-5-1-16,2 8 3 16,-1-6 0-16,-7 3 4 0,-3-4 0 15,0 4 3-15,-3-7-1 16,-7 8 2-16,-2-5-3 15,-3 9-1-15,-5 0-4 16,1 9 0-16,-6-3-2 0,-4 5-1 16,2-3-2-16,-4 0-5 15,3-10-6-15,-7 0-22 16,3-8-21-16,-2-1-62 16,0-9-41-16,-11-7-192 15,-3-11 8-15</inkml:trace>
  <inkml:trace contextRef="#ctx0" brushRef="#br0" timeOffset="58413.7102">6451 16251 1015 0,'36'1'206'16,"-7"-7"99"-16,4-10-298 16,20-1-41-16,14-4-65 15,15-7-207-15,-8-4 18 16</inkml:trace>
  <inkml:trace contextRef="#ctx0" brushRef="#br0" timeOffset="60476.4051">6043 16523 330 0,'-7'-3'234'16,"6"2"-18"-16,-6-6-38 15,6 4-92-15,-1 3-20 16,1-1-36-16,-4-1-35 16,2-1-31-16,-3 0-23 15,-1-2-3-15,4 0 2 16,-5 0 19-16,5-1 24 15,-3 1 26-15,3 1 7 16,-2-1 0-16,3 3 2 16,-1 1-6-16,0-1 0 15,1 2-1-15,2 0 3 0,0 2 1 16,0 1 3-16,0 0-3 16,0 3 2-16,5 9-2 15,-2 10 3-15,15 49-4 16,-11-41 0-16,3-1-6 15,1 10-3-15,5-7-4 16,1 3 0-16,0-7-2 16,-1 2 1-16,-5-7-1 15,-1 5 2-15,-4-2 0 0,-4 0 1 16,-2-5 0-16,-2 3 1 16,-4-3 0-16,3 1 0 15,-4-5 0-15,6 4 0 16,-4-5-1-16,2 3 1 15,3-3-1-15,-3 1 2 16,-2 2-1-16,2 4 2 16,-4-4-1-16,6 5 2 15,-4-7-1-15,2 4 0 16,-3-5-2-16,3 0 1 16,-5-5-1-16,1 0 0 15,6-3 1-15,-9-2 0 16,4 2 0-16,1 2-1 0,-1-2 0 15,1 2-1-15,2-2-2 16,1 0 1-16,2-5-1 16,-1 4 1-16,1-6 0 15,-3-4 3-15,3 0 2 16,0 0 3-16,-2 0-1 16,1 0-4-16,1-3-9 15,0 2-7-15,0-4-4 16,0-24-5-16,3-67 2 0,0 21-1 15,-6-6 0-15,7-29-2 16,-2 1 2-16,1-25 0 16,5 16 5-16,-2 1 4 15,-6 32 5-15,0 16 4 16,-6 31 4-16,3 11 4 16,-2 17 2-16,4 4 4 15,1 1 1-15,-2 4 4 16,2-1-2-16,0 2 1 15,0 0-4-15,0 0 2 16,0 2-4-16,0 1 2 16,0 2-2-16,3 23 2 15,8 59-5-15,-15-29 0 16,2 4-3-16,4 15-1 16,-1-6-2-16,5 17 1 15,2-11-1-15,2 7 0 0,-2-18 2 16,0 8 1-16,-7-20 0 15,2 1 0-15,-3-12-2 16,-1 7 1-16,-1-12-2 16,2 3 0-16,0-9-1 15,0-1 0-15,2-9 0 0,-1 0 0 16,2-3 0-16,-1-3 0 16,0-2-4-16,-2-1-23 15,0-4-26-15,-2-1-194 16,0 1 35-16</inkml:trace>
  <inkml:trace contextRef="#ctx0" brushRef="#br0" timeOffset="61570.3185">6409 16151 61 0,'11'71'143'0,"-4"-66"-7"0,-5-2 9 16,4-3 17-16,-6 0-31 16,0 0 3-16,0 0-31 15,0 0-8-15,0 0-31 16,0 0-13-16,0 0-23 16,0 0-8-16,0 0-12 15,2 0-3-15,-1 0-2 16,4 0-1-16,-2 0-4 0,4 0 1 15,2 0-1-15,12-2 1 16,-1 1-1-16,54-13 1 16,-44 9 1-16,2-8 0 15,-2 4 1-15,-2-4 0 16,-1 4 0-16,-3-4 2 16,-12 5 0-16,2-1 3 15,-6 6 1-15,-5 0 7 16,-3 3 1-16,0 0 7 15,-1 0-4-15,-1 0-3 16,-1 0-12-16,0 0-19 16,0 1-16-16,-3 1-9 15,-18 7 3-15,-11 7 7 16,-39 22 21-16,41-19 20 16,11-7 11-16,0 2 2 15,6-6-3-15,-3 3-3 0,2-6-12 16,-1 5-3-16,3-4-3 15,-4 2-2-15,4 0 0 16,3 1 0-16,-4 1 2 16,5-7 6-16,3 5 5 0,0-7 4 15,8 4 0-15,0-5 0 16,0 0-6-16,0-2-2 16,3-1-5-16,5 3 0 15,16-1-1-15,3-4 2 16,45-9-2-16,-48 6 1 15,0 0-1-15,-5 3 1 16,-7 2-1-16,9 1 0 16,-4 2-1-16,-4 0 0 15,2-1-2-15,1 1-14 16,-6-2-14-16,-1 1-110 16,-1 2-136-16,1-4-3 15</inkml:trace>
  <inkml:trace contextRef="#ctx0" brushRef="#br0" timeOffset="67570.9084">6112 5126 188 0,'36'-52'53'0,"-55"57"18"16,-3 8-54-16,-5 4-21 15,5 0-5-15,-3 2-2 16,9-3-3-16,2-5 18 16,11-5 21-16,-3-4 30 15,6-2 17-15,0 0 40 16,0 0 1-16,-2 0 4 15,2 0-24-15,-1 1-16 16,1 4-43-16,-10 22-16 16,-18 61-14-16,14-40-2 15,4-6 0-15,2-1 1 0,7-11 1 16,-1 2 0-16,5-7 0 16,-4 5 1-16,-1-3 0 15,-3 12 4-15,-7-1 4 16,-9 15 8-16,4 6 3 0,-8 21 4 15,1-1-3-15,0 17-5 16,7-9-8-16,6 9-6 16,6-17-4-16,13 6-2 15,0-15 0-15,9 0 0 16,-6-11 1-16,5 4 1 16,-8-5 1-16,1 23 0 15,-9-2 0-15,0 26 1 16,-6 4 0-16,-5 23-2 15,0-10 0-15,-2 10-1 16,9-21 0-16,-3 8 0 16,9-21 0-16,4 6-1 15,5-8 2-15,4 23-2 16,-6-9 1-16,2 29 0 16,2-4 1-16,-10 31-1 0,-3-10 1 15,-2 29 0-15,-7-20 2 16,2 17-2-16,1-26 1 15,9 11-2-15,7-27 0 16,15 23-1-16,2-12-1 16,11 21 0-16,1-10 1 15,5 27-1-15,-15-18 2 16,-3 31-1-16,1-16 1 0,-17 26-1 16,-13-24 2-1,-13 25 0-15,-2-33 2 0,0-1 9 16,-8-38 3-16,1-1 0 15,9-42 1-15,-3-2 1 16,7-15-8-16,-2 4-4 16,6-16-1-16,-2 21-4 15,10-8-2-15,-3 16-1 16,-3-10 1-16,-2 16 0 16,8-11 1-16,-10-5 0 15,4-15 2-15,8 9-1 16,-2-17 3-16,0 1 3 15,3-9 3-15,-2 9-2 16,-1-11 0-16,0 11-3 16,0 2-3-16,0 19-3 0,-1-4 0 15,2 13 0-15,6-12 1 16,-4 6 1-16,6-18 1 16,-4 1 1-16,-5-16 1 15,3 3 2-15,-3-19-1 16,0 1 1-16,2-7-2 15,-1 11-4-15,2-2 0 16,1 11-2-16,4 2 1 16,-2 9-2-16,5-3 4 0,-2 3-1 15,-2-11 2-15,-3 2 1 16,3-16 2-16,-6-5 2 16,-1-7 1-16,0-4 0 15,-1-9-1-15,-1 0-3 16,-3-4-2-16,2-1-3 15,3 2 1-15,-8-1-4 16,7 3 0-16,-4-1-17 16,2-2-10-16,1-2-34 15,-2-1-22-15,0-2-48 16,0-6-17-16,1-1-70 16,3 0-7-16,-2-1-23 15</inkml:trace>
  <inkml:trace contextRef="#ctx0" brushRef="#br0" timeOffset="69539.8815">5834 5104 69 0,'-7'-3'35'0,"5"-2"-6"16,2 2-13-16,0 2-17 15,2-4-5-15,2 2-12 16,-1-4-7-16,4-1-3 0,-4 4 2 16,3-3 13-16,-3 1 31 15,4 3 49-15,-6 0 26 16,4 0 25-16,-2-1-7 16,-3 3-11-16,3-2-45 15,2 3-21-15,1-2-24 16,1 1 2-16,4-1 12 15,-7 0 42-15,3 1 21 16,-4 1-6-16,2 0-4 0,-4 1 5 16,1 3-34-16,-4-1-17 15,-6 22 9-15,-12 18 1 16,-40 51-19-16,17-26-7 16,1-2-5-16,-9 19-4 15,4-4-4-15,-5 1-3 16,6-19 1-16,2-3-2 15,12-21 0-15,6-10-7 16,11-17-8-16,6-2-41 16,9-9-37-16,5-2-74 15,3-7-78-15,-7 5-26 16</inkml:trace>
  <inkml:trace contextRef="#ctx0" brushRef="#br0" timeOffset="70961.8942">6087 4805 264 0,'9'28'222'0,"-9"-9"-40"0,-6-3-3 16,3-1-130-16,3 4-8 16,0 0-15-16,3-1 0 15,2-6-4-15,-2-2 19 16,2-7 12-16,-4-3 19 15,-1 0 1-15,0-2 7 16,0 1-15-16,0 1-12 16,0 0-20-16,-1-2-13 15,-1 2-21-15,-1-3-34 16,1 3-19-16,-4-2-22 16,1 1 1-16,-4-2 10 15,-7-2 38-15,2 2 23 16,4 0 19-16,7 3-3 15,-5-2-7-15,4 0-10 16,0 1-4-16,4 1 1 16,2 0 6-16,3 1 2 0,-4 3 2 15,6 2-2-15,-3 13-1 16,4 8-6-16,-9 47 0 16,-18-47 3-16,-3-5 11 15,0-10 26-15,6-7 16 16,5-2 10-16,6-3-2 15,-1-3-11-15,6 3-26 0,0-2-17 16,0 2-14-16,0 0-8 16,0 0 1-16,0 0-1 15,-3 0 5-15,3 0-1 16,0 0 5-16,0 0-1 16,0 0 3-16,0 0 1 15,3 0 3-15,0 0 2 16,-2 0 4-16,1 2 2 15,0-2 4-15,1 3 9 16,-2-1 6-16,-1-1 3 16,0 1 0-16,-1 3-2 15,-2-1-9-15,1 9-7 16,2 9-5-16,-3 10-2 16,-3 48-1-16,6-31-1 15,3-3 2-15,3 13-1 0,-6 1 0 16,0 7-1-16,-2-7 1 15,-5 9 0-15,3-8 1 16,-7 10 0-16,0-1 1 16,0 15 1-16,-3-5 0 15,-2 24 1-15,7-3-1 16,-2 32-2-16,9-2-1 0,5 37 0 16,7-8 0-16,-1 19 0 15,5-21 2-15,-6 8 1 16,-8-40 0-16,-8 5-1 15,2-23 2-15,-6 9-1 16,-1-18 1-16,-1 17-2 16,4-9 0-16,1 19-2 15,6-9 0-15,3 21-2 16,8-8 1-16,6 26 0 16,-3-24 2-16,0 24 0 15,-2-25 1-15,-4 6 0 16,-11-34 1-16,-2 15-1 15,-3-17 1-15,0 20-2 16,-2-9 0-16,7 13-1 16,1-16 0-16,4 11-2 15,2-16 1-15,7 30-1 16,-2 0 1-16,1 31 0 0,-3-4 2 16,-2 17 0-16,-5-25 2 15,-4 10-1 1,-2-32 1-16,-5 7-1 0,3-15 2 15,-5 25-3-15,3-21 2 16,-6 21-2-16,5-17 1 16,5 17-3-16,1-22 3 15,0 24-2-15,6-19 1 0,2 11-1 16,-1-29 3-16,1 10 0 16,-3-27 1-16,1 5 0 15,-1-16 0-15,-6 8 0 16,-7-15 1-16,2 12-2 15,1-19 1-15,-3 7-2 16,5-5 0-16,-3 14-3 16,11-7 1-16,-5 15-1 15,2-9 1-15,4 14-2 16,-1-15 3-16,-2 3-2 16,4-9 3-16,-4 3-2 15,3-17 2-15,-1 4-1 16,-5-15 2-16,0 1 0 15,-3-11 0-15,5 0-1 16,-2-8 0-16,6 5-4 16,1-6 0-16,2 3-5 0,6-3-1 15,-1 6-5-15,7 0 0 16,-2 8-1-16,5-7-11 16,-4 10-36-16,2-8-32 15,-3 13-207-15,-7 5 24 16</inkml:trace>
  <inkml:trace contextRef="#ctx0" brushRef="#br0" timeOffset="71711.9788">4525 17935 519 0,'26'12'113'16,"-11"-6"49"-16,3-2-144 15,2-4-7-15,6 3 10 16,-4 2 8-16,11 4 8 16,1 5-3-16,18 7-2 0,10 5-7 15,23 6-9-15,11-5-8 16,32 6-5-16,-3-11-2 16,23-5-3-16,-11-9 0 15,8-1-1-15,-15-11 2 16,0 0-1-16,-21-1 1 15,2 2 0-15,-20 3 2 16,-1 4-2-16,-19 1 1 16,-6 3 0-16,-27-3 2 0,-12 0 1 15,-11-1 6-15,-11-4-5 16,-7 2-11-16,-16-5-75 16,-12-8-31-16,-39-13-93 15,-21-6-2-15,-54-14-44 16</inkml:trace>
  <inkml:trace contextRef="#ctx0" brushRef="#br0" timeOffset="71899.5385">5148 18065 202 0,'-113'57'250'0,"14"6"-16"15,39-17-12-15,9-8-53 16,24-19-56-16,16-7-43 16,8-10-55-16,9-4-22 15,9 2-12-15,19-1-3 16,12 2 10-16,31 4 3 0,13 3 4 15,36 1 1 1,1 4 3-16,27-5-41 16,-15-5-41-16,15-6-156 0,-29-7-3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416" units="cm"/>
          <inkml:channel name="Y" type="integer" max="1935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7438" units="1/cm"/>
          <inkml:channelProperty channel="Y" name="resolution" value="1000.4650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6-05T05:23:30.0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38 6873 16 0,'-49'49'10'0,"49"-49"16"16,0 2 0-16,0-1 6 15,0-1 1-15,-2 0 3 16,1 0-12-16,-2 0 6 15,-1 0-1-15,3 0 7 16,-2 0-4-16,1 0 6 16,1 0-9-16,1 0-3 15,-2 0-8-15,0 0-4 16,-1-1-12-16,2-1-7 16,-1 1-4-16,2-3-2 0,0 1-2 15,2-1-1-15,-1-3 6 16,2-1 1-16,1-4 5 15,-4 5 1-15,1 1 2 16,4 1-2-16,-4 1-2 16,1-1-1-16,3 0-1 15,-2 1 1-15,-2 0 3 0,6 0 1 16,-4-1 1-16,3 0 1 16,1 0-1-16,-3-1 3 15,3 0 2-15,-6 1 6 16,5 0 1-16,-4 2 0 15,3 0-4-15,-2 0-45 16,-2 1-49-16,6 2-4 16,-1 3-55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F01E2F-D914-437A-9939-2C6BDDDF4CEF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0F7655-B90D-4E5B-B251-35B6E876B7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748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Loss</a:t>
            </a:r>
            <a:r>
              <a:rPr lang="zh-CN" altLang="en-US" dirty="0"/>
              <a:t>中加入分割信息惩罚、先验知识惩罚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F7655-B90D-4E5B-B251-35B6E876B72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312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746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5987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610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851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195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27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2602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4659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1351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81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3334D-B115-460C-B247-A4934A4DDF02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4878E-F957-4294-8F65-0B3ABD54A9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753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3334D-B115-460C-B247-A4934A4DDF02}" type="datetimeFigureOut">
              <a:rPr lang="zh-CN" altLang="en-US" smtClean="0"/>
              <a:t>2018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4878E-F957-4294-8F65-0B3ABD54A9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834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1.png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6.png"/><Relationship Id="rId4" Type="http://schemas.openxmlformats.org/officeDocument/2006/relationships/image" Target="../media/image10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png"/><Relationship Id="rId4" Type="http://schemas.openxmlformats.org/officeDocument/2006/relationships/image" Target="../media/image12.wmf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研究思路梳理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高  飙</a:t>
            </a:r>
            <a:endParaRPr lang="en-US" altLang="zh-CN" dirty="0"/>
          </a:p>
          <a:p>
            <a:r>
              <a:rPr lang="en-US" altLang="zh-CN" dirty="0"/>
              <a:t>2018/6/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7660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B1CBE8-82CB-4CC9-B9A5-595F36E24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计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0F3969-8A31-45AE-A1DB-BF7F1FD0BD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整理代码和实验结果</a:t>
            </a:r>
            <a:endParaRPr lang="en-US" altLang="zh-CN" dirty="0"/>
          </a:p>
          <a:p>
            <a:pPr lvl="1"/>
            <a:r>
              <a:rPr lang="zh-CN" altLang="en-US" dirty="0"/>
              <a:t>作为</a:t>
            </a:r>
            <a:r>
              <a:rPr lang="en-US" altLang="zh-CN" dirty="0"/>
              <a:t>baseline</a:t>
            </a:r>
          </a:p>
          <a:p>
            <a:pPr lvl="1"/>
            <a:r>
              <a:rPr lang="zh-CN" altLang="en-US" dirty="0"/>
              <a:t>方便进一步开发和他人理解</a:t>
            </a:r>
            <a:endParaRPr lang="en-US" altLang="zh-CN" dirty="0"/>
          </a:p>
          <a:p>
            <a:pPr lvl="3"/>
            <a:endParaRPr lang="en-US" altLang="zh-CN" dirty="0"/>
          </a:p>
          <a:p>
            <a:r>
              <a:rPr lang="zh-CN" altLang="en-US" dirty="0"/>
              <a:t>重制输入数据</a:t>
            </a:r>
            <a:endParaRPr lang="en-US" altLang="zh-CN" dirty="0"/>
          </a:p>
          <a:p>
            <a:pPr lvl="1"/>
            <a:r>
              <a:rPr lang="zh-CN" altLang="en-US" dirty="0"/>
              <a:t>兼容多通道组合的数据格式和数据生成程序</a:t>
            </a:r>
            <a:endParaRPr lang="en-US" altLang="zh-CN" dirty="0"/>
          </a:p>
          <a:p>
            <a:pPr lvl="1"/>
            <a:r>
              <a:rPr lang="zh-CN" altLang="en-US" dirty="0"/>
              <a:t>扩充和检查数据集（充分使用已标注数据）</a:t>
            </a:r>
            <a:endParaRPr lang="en-US" altLang="zh-CN" dirty="0"/>
          </a:p>
          <a:p>
            <a:pPr lvl="1"/>
            <a:r>
              <a:rPr lang="zh-CN" altLang="en-US" dirty="0"/>
              <a:t>为多通道组合输入实验做准备</a:t>
            </a:r>
            <a:endParaRPr lang="en-US" altLang="zh-CN" dirty="0"/>
          </a:p>
          <a:p>
            <a:pPr lvl="3"/>
            <a:endParaRPr lang="en-US" altLang="zh-CN" dirty="0"/>
          </a:p>
          <a:p>
            <a:r>
              <a:rPr lang="zh-CN" altLang="en-US" dirty="0"/>
              <a:t>尝试接入</a:t>
            </a:r>
            <a:r>
              <a:rPr lang="en-US" altLang="zh-CN" dirty="0"/>
              <a:t>CRF</a:t>
            </a:r>
            <a:r>
              <a:rPr lang="zh-CN" altLang="en-US" dirty="0"/>
              <a:t>或其他图模型分割方法</a:t>
            </a:r>
            <a:endParaRPr lang="en-US" altLang="zh-CN" dirty="0"/>
          </a:p>
          <a:p>
            <a:endParaRPr lang="zh-CN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F4EFE082-80EC-4CB3-832E-48C691572444}"/>
                  </a:ext>
                </a:extLst>
              </p14:cNvPr>
              <p14:cNvContentPartPr/>
              <p14:nvPr/>
            </p14:nvContentPartPr>
            <p14:xfrm>
              <a:off x="3478320" y="2444760"/>
              <a:ext cx="33840" cy="4860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F4EFE082-80EC-4CB3-832E-48C69157244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68960" y="2435400"/>
                <a:ext cx="52560" cy="6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0166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304EFB8-1A6D-4618-B5DC-B70ACBEA88F1}"/>
                  </a:ext>
                </a:extLst>
              </p:cNvPr>
              <p:cNvSpPr txBox="1"/>
              <p:nvPr/>
            </p:nvSpPr>
            <p:spPr>
              <a:xfrm>
                <a:off x="598424" y="1577643"/>
                <a:ext cx="10388007" cy="28154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800" i="1" dirty="0" smtClean="0">
                    <a:latin typeface="Cambria Math" panose="02040503050406030204" pitchFamily="18" charset="0"/>
                  </a:rPr>
                  <a:t>For point </a:t>
                </a:r>
                <a:r>
                  <a:rPr lang="en-US" altLang="zh-CN" sz="2800" i="1" dirty="0" err="1">
                    <a:latin typeface="Cambria Math" panose="02040503050406030204" pitchFamily="18" charset="0"/>
                  </a:rPr>
                  <a:t>i</a:t>
                </a:r>
                <a:r>
                  <a:rPr lang="en-US" altLang="zh-CN" sz="2800" i="1" dirty="0">
                    <a:latin typeface="Cambria Math" panose="02040503050406030204" pitchFamily="18" charset="0"/>
                  </a:rPr>
                  <a:t>,  </a:t>
                </a:r>
                <a:r>
                  <a:rPr lang="en-US" altLang="zh-CN" sz="2800" b="0" i="1" dirty="0">
                    <a:latin typeface="Cambria Math" panose="02040503050406030204" pitchFamily="18" charset="0"/>
                  </a:rPr>
                  <a:t>M=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𝑑𝑖𝑠</m:t>
                        </m:r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nary>
                  </m:oMath>
                </a14:m>
                <a:endParaRPr lang="en-US" altLang="zh-CN" sz="2800" dirty="0"/>
              </a:p>
              <a:p>
                <a:endParaRPr lang="en-US" altLang="zh-CN" sz="2800" b="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𝑛𝑒𝑞𝑢𝑎𝑙</m:t>
                          </m:r>
                        </m:sub>
                      </m:sSub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𝑥𝑝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 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2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zh-CN" sz="2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/>
                      </m:sSup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800" b="0" dirty="0" smtClean="0">
                  <a:ea typeface="Cambria Math" panose="02040503050406030204" pitchFamily="18" charset="0"/>
                </a:endParaRPr>
              </a:p>
              <a:p>
                <a:r>
                  <a:rPr lang="en-US" altLang="zh-CN" sz="2800" b="0" dirty="0" smtClean="0">
                    <a:ea typeface="Cambria Math" panose="02040503050406030204" pitchFamily="18" charset="0"/>
                  </a:rPr>
                  <a:t>		 	  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xp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ea typeface="Cambria Math" panose="02040503050406030204" pitchFamily="18" charset="0"/>
                  </a:rPr>
                  <a:t> </a:t>
                </a:r>
                <a:r>
                  <a:rPr lang="en-US" altLang="zh-CN" sz="2800" b="0" dirty="0" smtClean="0">
                    <a:ea typeface="Cambria Math" panose="02040503050406030204" pitchFamily="18" charset="0"/>
                  </a:rPr>
                  <a:t> </a:t>
                </a:r>
                <a:endParaRPr lang="en-US" altLang="zh-CN" sz="2800" b="0" dirty="0">
                  <a:ea typeface="Cambria Math" panose="02040503050406030204" pitchFamily="18" charset="0"/>
                </a:endParaRPr>
              </a:p>
              <a:p>
                <a:endParaRPr lang="en-US" altLang="zh-CN" sz="2800" b="0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304EFB8-1A6D-4618-B5DC-B70ACBEA88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24" y="1577643"/>
                <a:ext cx="10388007" cy="2815451"/>
              </a:xfrm>
              <a:prstGeom prst="rect">
                <a:avLst/>
              </a:prstGeom>
              <a:blipFill>
                <a:blip r:embed="rId3"/>
                <a:stretch>
                  <a:fillRect l="-2054" t="-10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内容占位符 3">
            <a:extLst>
              <a:ext uri="{FF2B5EF4-FFF2-40B4-BE49-F238E27FC236}">
                <a16:creationId xmlns:a16="http://schemas.microsoft.com/office/drawing/2014/main" id="{C7574176-E48D-4902-94D1-EBC47E6DF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57096"/>
              </p:ext>
            </p:extLst>
          </p:nvPr>
        </p:nvGraphicFramePr>
        <p:xfrm>
          <a:off x="452882" y="4323652"/>
          <a:ext cx="1038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0388520" imgH="1002960" progId="Equation.DSMT4">
                  <p:embed/>
                </p:oleObj>
              </mc:Choice>
              <mc:Fallback>
                <p:oleObj name="Equation" r:id="rId4" imgW="10388520" imgH="1002960" progId="Equation.DSMT4">
                  <p:embed/>
                  <p:pic>
                    <p:nvPicPr>
                      <p:cNvPr id="8" name="内容占位符 3">
                        <a:extLst>
                          <a:ext uri="{FF2B5EF4-FFF2-40B4-BE49-F238E27FC236}">
                            <a16:creationId xmlns:a16="http://schemas.microsoft.com/office/drawing/2014/main" id="{65591196-DCB2-40ED-9748-D964152F5F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882" y="4323652"/>
                        <a:ext cx="10388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250040" y="5671335"/>
            <a:ext cx="28809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i&lt;&gt;</a:t>
            </a:r>
            <a:r>
              <a:rPr lang="en-US" altLang="zh-CN" dirty="0" err="1" smtClean="0"/>
              <a:t>yj</a:t>
            </a:r>
            <a:r>
              <a:rPr lang="en-US" altLang="zh-CN" dirty="0" smtClean="0"/>
              <a:t> </a:t>
            </a:r>
            <a:r>
              <a:rPr lang="zh-CN" altLang="en-US" dirty="0" smtClean="0"/>
              <a:t>概率越大，</a:t>
            </a:r>
            <a:r>
              <a:rPr lang="en-US" altLang="zh-CN" dirty="0" smtClean="0"/>
              <a:t>loss</a:t>
            </a:r>
            <a:r>
              <a:rPr lang="zh-CN" altLang="en-US" dirty="0" smtClean="0"/>
              <a:t>越大</a:t>
            </a:r>
            <a:endParaRPr lang="en-US" altLang="zh-CN" dirty="0" smtClean="0"/>
          </a:p>
          <a:p>
            <a:r>
              <a:rPr lang="zh-CN" altLang="en-US" dirty="0" smtClean="0"/>
              <a:t>距离越大，</a:t>
            </a:r>
            <a:r>
              <a:rPr lang="en-US" altLang="zh-CN" dirty="0" err="1" smtClean="0"/>
              <a:t>gama</a:t>
            </a:r>
            <a:r>
              <a:rPr lang="zh-CN" altLang="en-US" dirty="0" smtClean="0"/>
              <a:t>越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2289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834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lowchart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1DEF7D2-EF32-4AC1-8F14-81118B756929}"/>
              </a:ext>
            </a:extLst>
          </p:cNvPr>
          <p:cNvSpPr txBox="1"/>
          <p:nvPr/>
        </p:nvSpPr>
        <p:spPr>
          <a:xfrm>
            <a:off x="0" y="5525199"/>
            <a:ext cx="3246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Input</a:t>
            </a:r>
          </a:p>
          <a:p>
            <a:pPr algn="ctr"/>
            <a:r>
              <a:rPr lang="zh-CN" altLang="en-US" sz="1600" dirty="0"/>
              <a:t>（</a:t>
            </a:r>
            <a:r>
              <a:rPr lang="en-US" altLang="zh-CN" sz="1600" dirty="0"/>
              <a:t>range/intensity/height</a:t>
            </a:r>
            <a:r>
              <a:rPr lang="zh-CN" altLang="en-US" sz="1600" dirty="0"/>
              <a:t>）</a:t>
            </a:r>
            <a:endParaRPr lang="en-US" altLang="zh-CN" sz="1600" dirty="0"/>
          </a:p>
        </p:txBody>
      </p:sp>
      <p:grpSp>
        <p:nvGrpSpPr>
          <p:cNvPr id="25" name="组合 24"/>
          <p:cNvGrpSpPr/>
          <p:nvPr/>
        </p:nvGrpSpPr>
        <p:grpSpPr>
          <a:xfrm>
            <a:off x="586304" y="3631254"/>
            <a:ext cx="2270280" cy="1612447"/>
            <a:chOff x="-358125" y="3162703"/>
            <a:chExt cx="2152217" cy="1267923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DFD6262C-D94A-4B90-B5F2-8FE27A065E9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599"/>
            <a:stretch/>
          </p:blipFill>
          <p:spPr>
            <a:xfrm>
              <a:off x="-358125" y="3162703"/>
              <a:ext cx="1943242" cy="1008510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DFD6262C-D94A-4B90-B5F2-8FE27A065E9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599"/>
            <a:stretch/>
          </p:blipFill>
          <p:spPr>
            <a:xfrm>
              <a:off x="-271598" y="3286772"/>
              <a:ext cx="1943242" cy="1008510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DFD6262C-D94A-4B90-B5F2-8FE27A065E9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599"/>
            <a:stretch/>
          </p:blipFill>
          <p:spPr>
            <a:xfrm>
              <a:off x="-149150" y="3422116"/>
              <a:ext cx="1943242" cy="1008510"/>
            </a:xfrm>
            <a:prstGeom prst="rect">
              <a:avLst/>
            </a:prstGeom>
            <a:scene3d>
              <a:camera prst="isometricRightUp"/>
              <a:lightRig rig="threePt" dir="t"/>
            </a:scene3d>
          </p:spPr>
        </p:pic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893" b="89297" l="0" r="93725">
                        <a14:foregroundMark x1="12348" y1="56269" x2="5263" y2="47706"/>
                        <a14:foregroundMark x1="6478" y1="39450" x2="28745" y2="50765"/>
                        <a14:foregroundMark x1="21053" y1="51376" x2="15587" y2="51988"/>
                        <a14:foregroundMark x1="8704" y1="58716" x2="3644" y2="59327"/>
                        <a14:foregroundMark x1="8907" y1="39450" x2="8097" y2="33639"/>
                        <a14:foregroundMark x1="31174" y1="51682" x2="34211" y2="52599"/>
                        <a14:foregroundMark x1="43522" y1="51376" x2="54656" y2="50459"/>
                        <a14:foregroundMark x1="57287" y1="40979" x2="62955" y2="42813"/>
                        <a14:foregroundMark x1="65385" y1="36697" x2="71457" y2="47401"/>
                        <a14:foregroundMark x1="69838" y1="31193" x2="78340" y2="50459"/>
                        <a14:foregroundMark x1="78543" y1="15902" x2="78543" y2="41590"/>
                        <a14:foregroundMark x1="76316" y1="7034" x2="54656" y2="29358"/>
                        <a14:foregroundMark x1="81781" y1="14985" x2="64170" y2="10398"/>
                        <a14:foregroundMark x1="56073" y1="22018" x2="34413" y2="23242"/>
                        <a14:foregroundMark x1="52024" y1="21407" x2="33401" y2="17737"/>
                        <a14:foregroundMark x1="44534" y1="37920" x2="35830" y2="11927"/>
                        <a14:foregroundMark x1="26113" y1="27829" x2="21862" y2="5199"/>
                        <a14:foregroundMark x1="20445" y1="29664" x2="14980" y2="9786"/>
                        <a14:foregroundMark x1="19028" y1="25994" x2="16397" y2="16514"/>
                        <a14:foregroundMark x1="16397" y1="27523" x2="16397" y2="15596"/>
                        <a14:foregroundMark x1="39879" y1="66361" x2="67409" y2="68807"/>
                        <a14:foregroundMark x1="30364" y1="75229" x2="74291" y2="75229"/>
                        <a14:foregroundMark x1="25101" y1="68502" x2="54453" y2="67890"/>
                        <a14:foregroundMark x1="82591" y1="24465" x2="82591" y2="41896"/>
                        <a14:foregroundMark x1="88462" y1="17125" x2="76923" y2="31193"/>
                        <a14:foregroundMark x1="1619" y1="51682" x2="0" y2="50153"/>
                        <a14:backgroundMark x1="7085" y1="20795" x2="7490" y2="15902"/>
                        <a14:backgroundMark x1="3239" y1="24465" x2="6073" y2="11621"/>
                        <a14:backgroundMark x1="69838" y1="29358" x2="92308" y2="6116"/>
                        <a14:backgroundMark x1="75506" y1="26606" x2="80567" y2="20489"/>
                        <a14:backgroundMark x1="82591" y1="18349" x2="87045" y2="13150"/>
                        <a14:backgroundMark x1="77328" y1="22936" x2="81781" y2="19572"/>
                        <a14:backgroundMark x1="78340" y1="21713" x2="84413" y2="16208"/>
                        <a14:backgroundMark x1="80364" y1="18960" x2="85830" y2="13761"/>
                        <a14:backgroundMark x1="84008" y1="13456" x2="72267" y2="25994"/>
                        <a14:backgroundMark x1="78745" y1="19266" x2="83806" y2="131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89661" y="3111588"/>
            <a:ext cx="4211371" cy="2787689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7E4C6F5D-DDF1-4B52-96E2-F2D76E736C4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0225" r="69275"/>
          <a:stretch/>
        </p:blipFill>
        <p:spPr>
          <a:xfrm>
            <a:off x="5270612" y="3086394"/>
            <a:ext cx="2114093" cy="2357284"/>
          </a:xfrm>
          <a:prstGeom prst="rect">
            <a:avLst/>
          </a:prstGeom>
          <a:scene3d>
            <a:camera prst="isometricRightUp">
              <a:rot lat="3000000" lon="18899998" rev="0"/>
            </a:camera>
            <a:lightRig rig="threePt" dir="t"/>
          </a:scene3d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61DEF7D2-EF32-4AC1-8F14-81118B756929}"/>
              </a:ext>
            </a:extLst>
          </p:cNvPr>
          <p:cNvSpPr txBox="1"/>
          <p:nvPr/>
        </p:nvSpPr>
        <p:spPr>
          <a:xfrm>
            <a:off x="2990886" y="5087738"/>
            <a:ext cx="1895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FCN8s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61DEF7D2-EF32-4AC1-8F14-81118B756929}"/>
              </a:ext>
            </a:extLst>
          </p:cNvPr>
          <p:cNvSpPr txBox="1"/>
          <p:nvPr/>
        </p:nvSpPr>
        <p:spPr>
          <a:xfrm>
            <a:off x="4744240" y="5771420"/>
            <a:ext cx="28969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Pixel Segmentation </a:t>
            </a:r>
            <a:r>
              <a:rPr lang="en-US" altLang="zh-CN" sz="1600" dirty="0" err="1"/>
              <a:t>Pridiction</a:t>
            </a:r>
            <a:endParaRPr lang="en-US" altLang="zh-CN" sz="1600" dirty="0"/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788"/>
          <a:stretch/>
        </p:blipFill>
        <p:spPr>
          <a:xfrm>
            <a:off x="5297803" y="917732"/>
            <a:ext cx="1943265" cy="2208369"/>
          </a:xfrm>
          <a:prstGeom prst="rect">
            <a:avLst/>
          </a:prstGeom>
          <a:scene3d>
            <a:camera prst="isometricRightUp">
              <a:rot lat="3000000" lon="18899998" rev="0"/>
            </a:camera>
            <a:lightRig rig="threePt" dir="t"/>
          </a:scene3d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61DEF7D2-EF32-4AC1-8F14-81118B756929}"/>
              </a:ext>
            </a:extLst>
          </p:cNvPr>
          <p:cNvSpPr txBox="1"/>
          <p:nvPr/>
        </p:nvSpPr>
        <p:spPr>
          <a:xfrm>
            <a:off x="3032870" y="1997814"/>
            <a:ext cx="3330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Region-Grow </a:t>
            </a:r>
          </a:p>
          <a:p>
            <a:pPr algn="ctr"/>
            <a:r>
              <a:rPr lang="en-US" altLang="zh-CN" sz="1600" dirty="0"/>
              <a:t>Segmentation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7E4C6F5D-DDF1-4B52-96E2-F2D76E736C4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0225" r="69275"/>
          <a:stretch/>
        </p:blipFill>
        <p:spPr>
          <a:xfrm>
            <a:off x="9395076" y="2730454"/>
            <a:ext cx="2114093" cy="2357284"/>
          </a:xfrm>
          <a:prstGeom prst="rect">
            <a:avLst/>
          </a:prstGeom>
          <a:scene3d>
            <a:camera prst="isometricRightUp">
              <a:rot lat="3000000" lon="18899998" rev="0"/>
            </a:camera>
            <a:lightRig rig="threePt" dir="t"/>
          </a:scene3d>
        </p:spPr>
      </p:pic>
      <p:sp>
        <p:nvSpPr>
          <p:cNvPr id="38" name="圆角矩形 37"/>
          <p:cNvSpPr/>
          <p:nvPr/>
        </p:nvSpPr>
        <p:spPr>
          <a:xfrm>
            <a:off x="7653309" y="3462235"/>
            <a:ext cx="1265985" cy="620590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</a:rPr>
              <a:t>Special Constraints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39" name="圆角矩形 38"/>
          <p:cNvSpPr/>
          <p:nvPr/>
        </p:nvSpPr>
        <p:spPr>
          <a:xfrm>
            <a:off x="7653309" y="4505432"/>
            <a:ext cx="1265985" cy="620590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bg1">
                    <a:lumMod val="75000"/>
                  </a:schemeClr>
                </a:solidFill>
              </a:rPr>
              <a:t>Temporal</a:t>
            </a:r>
          </a:p>
          <a:p>
            <a:pPr algn="ctr"/>
            <a:r>
              <a:rPr lang="en-US" altLang="zh-CN" sz="1600" dirty="0">
                <a:solidFill>
                  <a:schemeClr val="bg1">
                    <a:lumMod val="75000"/>
                  </a:schemeClr>
                </a:solidFill>
              </a:rPr>
              <a:t>Constraints</a:t>
            </a:r>
            <a:endParaRPr lang="zh-CN" altLang="en-US" sz="1600" dirty="0">
              <a:solidFill>
                <a:schemeClr val="bg1">
                  <a:lumMod val="75000"/>
                </a:schemeClr>
              </a:solidFill>
            </a:endParaRPr>
          </a:p>
        </p:txBody>
      </p:sp>
      <p:cxnSp>
        <p:nvCxnSpPr>
          <p:cNvPr id="45" name="肘形连接符 44"/>
          <p:cNvCxnSpPr>
            <a:endCxn id="38" idx="0"/>
          </p:cNvCxnSpPr>
          <p:nvPr/>
        </p:nvCxnSpPr>
        <p:spPr>
          <a:xfrm rot="16200000" flipH="1">
            <a:off x="6749983" y="1925916"/>
            <a:ext cx="1782450" cy="1290187"/>
          </a:xfrm>
          <a:prstGeom prst="bentConnector3">
            <a:avLst>
              <a:gd name="adj1" fmla="val 772"/>
            </a:avLst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endCxn id="38" idx="1"/>
          </p:cNvCxnSpPr>
          <p:nvPr/>
        </p:nvCxnSpPr>
        <p:spPr>
          <a:xfrm>
            <a:off x="7069031" y="3772530"/>
            <a:ext cx="58427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38" idx="3"/>
          </p:cNvCxnSpPr>
          <p:nvPr/>
        </p:nvCxnSpPr>
        <p:spPr>
          <a:xfrm>
            <a:off x="8919294" y="3772530"/>
            <a:ext cx="74612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文本框 62">
            <a:extLst>
              <a:ext uri="{FF2B5EF4-FFF2-40B4-BE49-F238E27FC236}">
                <a16:creationId xmlns:a16="http://schemas.microsoft.com/office/drawing/2014/main" id="{61DEF7D2-EF32-4AC1-8F14-81118B756929}"/>
              </a:ext>
            </a:extLst>
          </p:cNvPr>
          <p:cNvSpPr txBox="1"/>
          <p:nvPr/>
        </p:nvSpPr>
        <p:spPr>
          <a:xfrm>
            <a:off x="9070807" y="5506582"/>
            <a:ext cx="31211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Output</a:t>
            </a:r>
          </a:p>
          <a:p>
            <a:pPr algn="ctr"/>
            <a:r>
              <a:rPr lang="en-US" altLang="zh-CN" sz="1600" dirty="0"/>
              <a:t>(Pixel Semantic Segmentation)</a:t>
            </a:r>
          </a:p>
        </p:txBody>
      </p:sp>
    </p:spTree>
    <p:extLst>
      <p:ext uri="{BB962C8B-B14F-4D97-AF65-F5344CB8AC3E}">
        <p14:creationId xmlns:p14="http://schemas.microsoft.com/office/powerpoint/2010/main" val="3595550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27955"/>
            <a:ext cx="10515600" cy="1325563"/>
          </a:xfrm>
        </p:spPr>
        <p:txBody>
          <a:bodyPr/>
          <a:lstStyle/>
          <a:p>
            <a:r>
              <a:rPr lang="en-US" altLang="zh-CN" dirty="0"/>
              <a:t>Sample Gener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DAE15E0-F945-4D7D-B156-C7DBDBE48C08}"/>
                  </a:ext>
                </a:extLst>
              </p:cNvPr>
              <p:cNvSpPr txBox="1"/>
              <p:nvPr/>
            </p:nvSpPr>
            <p:spPr>
              <a:xfrm>
                <a:off x="1434018" y="1779774"/>
                <a:ext cx="10566399" cy="3706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For a raw point-clou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</m:e>
                    </m:d>
                  </m:oMath>
                </a14:m>
                <a:endParaRPr lang="en-US" altLang="zh-CN" b="0" dirty="0"/>
              </a:p>
              <a:p>
                <a:endParaRPr lang="en-US" altLang="zh-CN" dirty="0"/>
              </a:p>
              <a:p>
                <a:r>
                  <a:rPr lang="en-US" altLang="zh-CN" dirty="0"/>
                  <a:t>The range 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: </a:t>
                </a:r>
              </a:p>
              <a:p>
                <a:r>
                  <a:rPr lang="en-US" altLang="zh-CN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𝑛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𝑞𝑟𝑡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bSup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bSup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bSup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Reshap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to the </a:t>
                </a:r>
                <a:r>
                  <a:rPr lang="en-US" altLang="zh-CN" b="1" dirty="0"/>
                  <a:t>range</a:t>
                </a:r>
                <a:r>
                  <a:rPr lang="en-US" altLang="zh-CN" dirty="0"/>
                  <a:t> channel of imag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CN" dirty="0"/>
                  <a:t> with height 32, width 2160 (for Velodyne32):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	 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zh-CN" dirty="0"/>
                  <a:t>, the value of poin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255</m:t>
                        </m:r>
                      </m:e>
                    </m:d>
                  </m:oMath>
                </a14:m>
                <a:endParaRPr lang="en-US" altLang="zh-CN" dirty="0"/>
              </a:p>
              <a:p>
                <a:r>
                  <a:rPr lang="en-US" altLang="zh-CN" dirty="0"/>
                  <a:t>Similarly,</a:t>
                </a:r>
              </a:p>
              <a:p>
                <a:r>
                  <a:rPr lang="en-US" altLang="zh-CN" dirty="0"/>
                  <a:t>	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/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altLang="zh-CN" dirty="0"/>
                  <a:t>, the value of poin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255</m:t>
                        </m:r>
                      </m:e>
                    </m:d>
                  </m:oMath>
                </a14:m>
                <a:endParaRPr lang="en-US" altLang="zh-CN" dirty="0"/>
              </a:p>
              <a:p>
                <a:r>
                  <a:rPr lang="en-US" altLang="zh-CN" dirty="0"/>
                  <a:t>	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/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altLang="zh-CN" dirty="0"/>
                  <a:t>, the value of poin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𝑍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255</m:t>
                        </m:r>
                      </m:e>
                    </m:d>
                  </m:oMath>
                </a14:m>
                <a:endParaRPr lang="en-US" altLang="zh-CN" dirty="0"/>
              </a:p>
              <a:p>
                <a:r>
                  <a:rPr lang="en-US" altLang="zh-CN" dirty="0"/>
                  <a:t>		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CDAE15E0-F945-4D7D-B156-C7DBDBE48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018" y="1779774"/>
                <a:ext cx="10566399" cy="3706207"/>
              </a:xfrm>
              <a:prstGeom prst="rect">
                <a:avLst/>
              </a:prstGeom>
              <a:blipFill>
                <a:blip r:embed="rId2"/>
                <a:stretch>
                  <a:fillRect l="-461" t="-3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615C99F5-0683-4945-9909-C4B2492F87BD}"/>
              </a:ext>
            </a:extLst>
          </p:cNvPr>
          <p:cNvGrpSpPr/>
          <p:nvPr/>
        </p:nvGrpSpPr>
        <p:grpSpPr>
          <a:xfrm>
            <a:off x="8615146" y="790737"/>
            <a:ext cx="2551617" cy="2130848"/>
            <a:chOff x="2472918" y="4727152"/>
            <a:chExt cx="2551617" cy="213084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DAF560F-A7B1-43A8-95A7-2F991E5276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4796" t="14144" r="26147" b="12813"/>
            <a:stretch/>
          </p:blipFill>
          <p:spPr>
            <a:xfrm>
              <a:off x="2472918" y="4727152"/>
              <a:ext cx="2551617" cy="213084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1FE8733E-393C-4890-8E74-32A7818B64B5}"/>
                    </a:ext>
                  </a:extLst>
                </p:cNvPr>
                <p:cNvSpPr txBox="1"/>
                <p:nvPr/>
              </p:nvSpPr>
              <p:spPr>
                <a:xfrm>
                  <a:off x="2549119" y="6353365"/>
                  <a:ext cx="401216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1FE8733E-393C-4890-8E74-32A7818B64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49119" y="6353365"/>
                  <a:ext cx="401216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B582C8C2-E724-4A6A-B449-4D11E6EAC8D3}"/>
              </a:ext>
            </a:extLst>
          </p:cNvPr>
          <p:cNvSpPr txBox="1">
            <a:spLocks/>
          </p:cNvSpPr>
          <p:nvPr/>
        </p:nvSpPr>
        <p:spPr>
          <a:xfrm>
            <a:off x="832587" y="1291779"/>
            <a:ext cx="7858760" cy="9582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Input image generation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FD6262C-D94A-4B90-B5F2-8FE27A065E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236" y="5305454"/>
            <a:ext cx="10141527" cy="14178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FE8733E-393C-4890-8E74-32A7818B64B5}"/>
                  </a:ext>
                </a:extLst>
              </p:cNvPr>
              <p:cNvSpPr txBox="1"/>
              <p:nvPr/>
            </p:nvSpPr>
            <p:spPr>
              <a:xfrm>
                <a:off x="1093781" y="6268744"/>
                <a:ext cx="187270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𝑟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𝑧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1FE8733E-393C-4890-8E74-32A7818B6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781" y="6268744"/>
                <a:ext cx="1872703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3991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8746D2-461D-4BDF-9E00-D35F2B2A5A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gion-Grow Segmentation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9F4F3D7-7377-46FA-BC96-CCE406464D78}"/>
              </a:ext>
            </a:extLst>
          </p:cNvPr>
          <p:cNvSpPr/>
          <p:nvPr/>
        </p:nvSpPr>
        <p:spPr>
          <a:xfrm>
            <a:off x="1358170" y="2458261"/>
            <a:ext cx="2237496" cy="606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CoarseSegmentation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7AC3025-3EB2-474F-A7D1-0E7420C0DA0C}"/>
              </a:ext>
            </a:extLst>
          </p:cNvPr>
          <p:cNvSpPr/>
          <p:nvPr/>
        </p:nvSpPr>
        <p:spPr>
          <a:xfrm>
            <a:off x="4039166" y="2458261"/>
            <a:ext cx="1588499" cy="606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EdgeExtration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2FF16CC-0086-452C-AEDD-F425B9A95383}"/>
              </a:ext>
            </a:extLst>
          </p:cNvPr>
          <p:cNvSpPr/>
          <p:nvPr/>
        </p:nvSpPr>
        <p:spPr>
          <a:xfrm>
            <a:off x="5976009" y="2453471"/>
            <a:ext cx="1588499" cy="606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RegionGrow</a:t>
            </a:r>
            <a:endParaRPr lang="zh-CN" altLang="en-US" dirty="0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E3FC82B-727F-4353-90CF-E333C55D2611}"/>
              </a:ext>
            </a:extLst>
          </p:cNvPr>
          <p:cNvCxnSpPr>
            <a:endCxn id="4" idx="1"/>
          </p:cNvCxnSpPr>
          <p:nvPr/>
        </p:nvCxnSpPr>
        <p:spPr>
          <a:xfrm flipV="1">
            <a:off x="798333" y="2761506"/>
            <a:ext cx="559836" cy="46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5ADB61A0-A41E-45D5-83B1-43ADC7E2FBEB}"/>
              </a:ext>
            </a:extLst>
          </p:cNvPr>
          <p:cNvCxnSpPr>
            <a:stCxn id="4" idx="3"/>
            <a:endCxn id="5" idx="1"/>
          </p:cNvCxnSpPr>
          <p:nvPr/>
        </p:nvCxnSpPr>
        <p:spPr>
          <a:xfrm>
            <a:off x="3595666" y="2761506"/>
            <a:ext cx="4435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92C9618-B538-4A4C-9D4C-38C8F83E3697}"/>
              </a:ext>
            </a:extLst>
          </p:cNvPr>
          <p:cNvCxnSpPr/>
          <p:nvPr/>
        </p:nvCxnSpPr>
        <p:spPr>
          <a:xfrm>
            <a:off x="5627665" y="2766913"/>
            <a:ext cx="3483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D2062CC-EF15-45AE-B02A-4E489BEBB616}"/>
                  </a:ext>
                </a:extLst>
              </p:cNvPr>
              <p:cNvSpPr txBox="1"/>
              <p:nvPr/>
            </p:nvSpPr>
            <p:spPr>
              <a:xfrm>
                <a:off x="782782" y="2438828"/>
                <a:ext cx="5598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D2062CC-EF15-45AE-B02A-4E489BEBB6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82" y="2438828"/>
                <a:ext cx="559836" cy="369332"/>
              </a:xfrm>
              <a:prstGeom prst="rect">
                <a:avLst/>
              </a:prstGeom>
              <a:blipFill>
                <a:blip r:embed="rId2"/>
                <a:stretch>
                  <a:fillRect r="-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7B537DCD-413A-4C1B-838A-2997C4C0D618}"/>
                  </a:ext>
                </a:extLst>
              </p:cNvPr>
              <p:cNvSpPr txBox="1"/>
              <p:nvPr/>
            </p:nvSpPr>
            <p:spPr>
              <a:xfrm>
                <a:off x="10609400" y="2602466"/>
                <a:ext cx="5598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7B537DCD-413A-4C1B-838A-2997C4C0D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9400" y="2602466"/>
                <a:ext cx="55983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图片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016" y="5107709"/>
            <a:ext cx="8400416" cy="1332189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:a16="http://schemas.microsoft.com/office/drawing/2014/main" id="{54994CF6-6EB7-4611-90F1-FC7B9070E832}"/>
              </a:ext>
            </a:extLst>
          </p:cNvPr>
          <p:cNvGrpSpPr/>
          <p:nvPr/>
        </p:nvGrpSpPr>
        <p:grpSpPr>
          <a:xfrm>
            <a:off x="157874" y="3625143"/>
            <a:ext cx="11872558" cy="2814755"/>
            <a:chOff x="202607" y="3079990"/>
            <a:chExt cx="11872558" cy="2814755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8DA49E22-5737-4E05-934E-F71BC10BA2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24796" t="14144" r="26147" b="12813"/>
            <a:stretch/>
          </p:blipFill>
          <p:spPr>
            <a:xfrm>
              <a:off x="202607" y="3079990"/>
              <a:ext cx="3370573" cy="281475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CAB8461D-87B4-4CEF-B20A-39107ABEB56D}"/>
                    </a:ext>
                  </a:extLst>
                </p:cNvPr>
                <p:cNvSpPr txBox="1"/>
                <p:nvPr/>
              </p:nvSpPr>
              <p:spPr>
                <a:xfrm>
                  <a:off x="361714" y="5326034"/>
                  <a:ext cx="401216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CAB8461D-87B4-4CEF-B20A-39107ABEB5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1714" y="5326034"/>
                  <a:ext cx="401216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7972F0A3-3CD0-43A7-BFDB-70A8570BF5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57" t="56260" r="10143"/>
            <a:stretch/>
          </p:blipFill>
          <p:spPr>
            <a:xfrm>
              <a:off x="3674749" y="3081837"/>
              <a:ext cx="8400416" cy="132556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A6860A08-15B8-41DB-A8F3-559C0E11E464}"/>
                    </a:ext>
                  </a:extLst>
                </p:cNvPr>
                <p:cNvSpPr txBox="1"/>
                <p:nvPr/>
              </p:nvSpPr>
              <p:spPr>
                <a:xfrm>
                  <a:off x="3845142" y="3896606"/>
                  <a:ext cx="401216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A6860A08-15B8-41DB-A8F3-559C0E11E4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5142" y="3896606"/>
                  <a:ext cx="401216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15530F15-9AEC-4A84-9356-27DC88C2C9FB}"/>
                    </a:ext>
                  </a:extLst>
                </p:cNvPr>
                <p:cNvSpPr txBox="1"/>
                <p:nvPr/>
              </p:nvSpPr>
              <p:spPr>
                <a:xfrm>
                  <a:off x="3845142" y="5433393"/>
                  <a:ext cx="401216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15530F15-9AEC-4A84-9356-27DC88C2C9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5142" y="5433393"/>
                  <a:ext cx="401216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52FF16CC-0086-452C-AEDD-F425B9A95383}"/>
              </a:ext>
            </a:extLst>
          </p:cNvPr>
          <p:cNvSpPr/>
          <p:nvPr/>
        </p:nvSpPr>
        <p:spPr>
          <a:xfrm>
            <a:off x="8459966" y="2045324"/>
            <a:ext cx="1624004" cy="606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Foreground</a:t>
            </a:r>
            <a:endParaRPr lang="zh-CN" altLang="en-US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52FF16CC-0086-452C-AEDD-F425B9A95383}"/>
              </a:ext>
            </a:extLst>
          </p:cNvPr>
          <p:cNvSpPr/>
          <p:nvPr/>
        </p:nvSpPr>
        <p:spPr>
          <a:xfrm>
            <a:off x="8459966" y="2845254"/>
            <a:ext cx="1624004" cy="6064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Background</a:t>
            </a:r>
            <a:endParaRPr lang="zh-CN" altLang="en-US" dirty="0"/>
          </a:p>
        </p:txBody>
      </p:sp>
      <p:cxnSp>
        <p:nvCxnSpPr>
          <p:cNvPr id="17" name="肘形连接符 16"/>
          <p:cNvCxnSpPr>
            <a:stCxn id="6" idx="3"/>
            <a:endCxn id="30" idx="1"/>
          </p:cNvCxnSpPr>
          <p:nvPr/>
        </p:nvCxnSpPr>
        <p:spPr>
          <a:xfrm flipV="1">
            <a:off x="7564508" y="2348569"/>
            <a:ext cx="895458" cy="408147"/>
          </a:xfrm>
          <a:prstGeom prst="bentConnector3">
            <a:avLst>
              <a:gd name="adj1" fmla="val 3555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肘形连接符 19"/>
          <p:cNvCxnSpPr>
            <a:stCxn id="6" idx="3"/>
            <a:endCxn id="31" idx="1"/>
          </p:cNvCxnSpPr>
          <p:nvPr/>
        </p:nvCxnSpPr>
        <p:spPr>
          <a:xfrm>
            <a:off x="7564508" y="2756716"/>
            <a:ext cx="895458" cy="391783"/>
          </a:xfrm>
          <a:prstGeom prst="bentConnector3">
            <a:avLst>
              <a:gd name="adj1" fmla="val 3555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7978644" y="1979237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/>
              <a:t>λ</a:t>
            </a:r>
            <a:r>
              <a:rPr lang="en-US" altLang="zh-CN" baseline="-25000" dirty="0"/>
              <a:t>1</a:t>
            </a:r>
            <a:endParaRPr lang="zh-CN" altLang="en-US" baseline="-25000" dirty="0"/>
          </a:p>
        </p:txBody>
      </p:sp>
      <p:sp>
        <p:nvSpPr>
          <p:cNvPr id="35" name="文本框 34"/>
          <p:cNvSpPr txBox="1"/>
          <p:nvPr/>
        </p:nvSpPr>
        <p:spPr>
          <a:xfrm>
            <a:off x="7978644" y="2795098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/>
              <a:t>λ</a:t>
            </a:r>
            <a:r>
              <a:rPr lang="en-US" altLang="zh-CN" baseline="-25000" dirty="0"/>
              <a:t>2</a:t>
            </a:r>
            <a:endParaRPr lang="zh-CN" altLang="en-US" baseline="-25000" dirty="0"/>
          </a:p>
        </p:txBody>
      </p:sp>
      <p:cxnSp>
        <p:nvCxnSpPr>
          <p:cNvPr id="39" name="肘形连接符 38"/>
          <p:cNvCxnSpPr>
            <a:stCxn id="30" idx="3"/>
          </p:cNvCxnSpPr>
          <p:nvPr/>
        </p:nvCxnSpPr>
        <p:spPr>
          <a:xfrm>
            <a:off x="10083970" y="2348569"/>
            <a:ext cx="629044" cy="446529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肘形连接符 40"/>
          <p:cNvCxnSpPr>
            <a:stCxn id="31" idx="3"/>
          </p:cNvCxnSpPr>
          <p:nvPr/>
        </p:nvCxnSpPr>
        <p:spPr>
          <a:xfrm flipV="1">
            <a:off x="10083970" y="2795098"/>
            <a:ext cx="629044" cy="35340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7976341" y="1413748"/>
            <a:ext cx="2912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/>
              <a:t>λ</a:t>
            </a:r>
            <a:r>
              <a:rPr lang="zh-CN" altLang="en-US" dirty="0"/>
              <a:t>：</a:t>
            </a:r>
            <a:r>
              <a:rPr lang="en-US" altLang="zh-CN" dirty="0"/>
              <a:t>Segmentation threshol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6528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03CDAE-654B-4FE2-B3DE-2419C52F46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 Definition</a:t>
            </a:r>
            <a:endParaRPr lang="zh-CN" altLang="en-US" dirty="0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BF626F1C-B9F8-465B-947D-19044433854F}"/>
              </a:ext>
            </a:extLst>
          </p:cNvPr>
          <p:cNvSpPr txBox="1">
            <a:spLocks/>
          </p:cNvSpPr>
          <p:nvPr/>
        </p:nvSpPr>
        <p:spPr>
          <a:xfrm>
            <a:off x="881587" y="3789136"/>
            <a:ext cx="10515600" cy="596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zh-CN" altLang="en-US" i="1" dirty="0">
              <a:latin typeface="Cambria Math" panose="020405030504060302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666B392-EB1B-4477-A98B-E40F1C26E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89689"/>
              </p:ext>
            </p:extLst>
          </p:nvPr>
        </p:nvGraphicFramePr>
        <p:xfrm>
          <a:off x="1916204" y="3865938"/>
          <a:ext cx="7190471" cy="79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3" imgW="2869920" imgH="317160" progId="Equation.DSMT4">
                  <p:embed/>
                </p:oleObj>
              </mc:Choice>
              <mc:Fallback>
                <p:oleObj name="Equation" r:id="rId3" imgW="2869920" imgH="3171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666B392-EB1B-4477-A98B-E40F1C26E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6204" y="3865938"/>
                        <a:ext cx="7190471" cy="795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2F0EBDF-9C73-48D5-95DD-4BB0674F50EF}"/>
                  </a:ext>
                </a:extLst>
              </p:cNvPr>
              <p:cNvSpPr txBox="1"/>
              <p:nvPr/>
            </p:nvSpPr>
            <p:spPr>
              <a:xfrm>
                <a:off x="9374283" y="3995586"/>
                <a:ext cx="298639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/>
                  <a:t>is the parameter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02F0EBDF-9C73-48D5-95DD-4BB0674F5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4283" y="3995586"/>
                <a:ext cx="2986391" cy="400110"/>
              </a:xfrm>
              <a:prstGeom prst="rect">
                <a:avLst/>
              </a:prstGeom>
              <a:blipFill>
                <a:blip r:embed="rId5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8FED5423-863D-4CF8-844D-BFD173B46AA2}"/>
              </a:ext>
            </a:extLst>
          </p:cNvPr>
          <p:cNvSpPr txBox="1">
            <a:spLocks/>
          </p:cNvSpPr>
          <p:nvPr/>
        </p:nvSpPr>
        <p:spPr>
          <a:xfrm>
            <a:off x="881587" y="4850687"/>
            <a:ext cx="10515600" cy="596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The problem is decomposed as minimizing the loss function: </a:t>
            </a:r>
            <a:endParaRPr lang="zh-CN" altLang="en-US" dirty="0"/>
          </a:p>
        </p:txBody>
      </p:sp>
      <p:graphicFrame>
        <p:nvGraphicFramePr>
          <p:cNvPr id="16" name="内容占位符 3">
            <a:extLst>
              <a:ext uri="{FF2B5EF4-FFF2-40B4-BE49-F238E27FC236}">
                <a16:creationId xmlns:a16="http://schemas.microsoft.com/office/drawing/2014/main" id="{F23E82B6-ADA7-44E6-BE64-E1AEE4029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20474"/>
              </p:ext>
            </p:extLst>
          </p:nvPr>
        </p:nvGraphicFramePr>
        <p:xfrm>
          <a:off x="6753051" y="499587"/>
          <a:ext cx="402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6" imgW="4025880" imgH="660240" progId="Equation.DSMT4">
                  <p:embed/>
                </p:oleObj>
              </mc:Choice>
              <mc:Fallback>
                <p:oleObj name="Equation" r:id="rId6" imgW="4025880" imgH="660240" progId="Equation.DSMT4">
                  <p:embed/>
                  <p:pic>
                    <p:nvPicPr>
                      <p:cNvPr id="16" name="内容占位符 3">
                        <a:extLst>
                          <a:ext uri="{FF2B5EF4-FFF2-40B4-BE49-F238E27FC236}">
                            <a16:creationId xmlns:a16="http://schemas.microsoft.com/office/drawing/2014/main" id="{F23E82B6-ADA7-44E6-BE64-E1AEE4029A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53051" y="499587"/>
                        <a:ext cx="4025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6A60A0BE-0E49-4CE4-AD32-6341C51FC4EB}"/>
              </a:ext>
            </a:extLst>
          </p:cNvPr>
          <p:cNvCxnSpPr/>
          <p:nvPr/>
        </p:nvCxnSpPr>
        <p:spPr>
          <a:xfrm>
            <a:off x="5717894" y="6157732"/>
            <a:ext cx="190982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D8B8B868-94DC-4933-A43D-C0BE3176AD7C}"/>
              </a:ext>
            </a:extLst>
          </p:cNvPr>
          <p:cNvSpPr txBox="1"/>
          <p:nvPr/>
        </p:nvSpPr>
        <p:spPr>
          <a:xfrm>
            <a:off x="5934653" y="6169843"/>
            <a:ext cx="1953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loss function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2">
                <a:extLst>
                  <a:ext uri="{FF2B5EF4-FFF2-40B4-BE49-F238E27FC236}">
                    <a16:creationId xmlns:a16="http://schemas.microsoft.com/office/drawing/2014/main" id="{DFCC0697-0B69-4CB9-9B36-3767DA67C0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199" y="1624976"/>
                <a:ext cx="11187897" cy="211189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en-US" altLang="zh-CN" dirty="0"/>
                  <a:t>Input data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0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b="0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dirty="0"/>
                  <a:t>GT data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0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endParaRPr lang="en-US" altLang="zh-CN" dirty="0"/>
              </a:p>
              <a:p>
                <a:pPr>
                  <a:lnSpc>
                    <a:spcPct val="100000"/>
                  </a:lnSpc>
                </a:pPr>
                <a:r>
                  <a:rPr lang="en-US" altLang="zh-CN" dirty="0"/>
                  <a:t>Label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0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𝑒𝑎𝑛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𝑜𝑛𝑣𝑎𝑙𝑖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𝑛𝑘𝑛𝑜𝑤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𝑎𝑏𝑒𝑙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7" name="内容占位符 2">
                <a:extLst>
                  <a:ext uri="{FF2B5EF4-FFF2-40B4-BE49-F238E27FC236}">
                    <a16:creationId xmlns:a16="http://schemas.microsoft.com/office/drawing/2014/main" id="{DFCC0697-0B69-4CB9-9B36-3767DA67C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1624976"/>
                <a:ext cx="11187897" cy="2111893"/>
              </a:xfrm>
              <a:prstGeom prst="rect">
                <a:avLst/>
              </a:prstGeom>
              <a:blipFill>
                <a:blip r:embed="rId8"/>
                <a:stretch>
                  <a:fillRect l="-926" t="-1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843875" y="5583198"/>
                <a:ext cx="3271601" cy="5479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lim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}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3875" y="5583198"/>
                <a:ext cx="3271601" cy="547971"/>
              </a:xfrm>
              <a:prstGeom prst="rect">
                <a:avLst/>
              </a:prstGeom>
              <a:blipFill>
                <a:blip r:embed="rId9"/>
                <a:stretch>
                  <a:fillRect l="-1679" r="-2612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6069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ss Function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ss function for labelled data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417184" y="2544435"/>
                <a:ext cx="9536329" cy="1087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𝑤𝑒𝑖𝑔h𝑡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≠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𝑎𝑛𝑑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≠0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altLang="zh-CN" sz="2400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sSubSup>
                                    <m:sSub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zh-CN" alt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b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))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184" y="2544435"/>
                <a:ext cx="9536329" cy="10877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81CCE4BC-D0FA-4C47-BA16-D05760A1AADF}"/>
              </a:ext>
            </a:extLst>
          </p:cNvPr>
          <p:cNvGrpSpPr/>
          <p:nvPr/>
        </p:nvGrpSpPr>
        <p:grpSpPr>
          <a:xfrm>
            <a:off x="3195782" y="3632170"/>
            <a:ext cx="6749506" cy="520637"/>
            <a:chOff x="3509818" y="3475481"/>
            <a:chExt cx="6749506" cy="52063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4AF23ED-CC74-48CF-8494-FD94EF9756A8}"/>
                </a:ext>
              </a:extLst>
            </p:cNvPr>
            <p:cNvSpPr/>
            <p:nvPr/>
          </p:nvSpPr>
          <p:spPr>
            <a:xfrm>
              <a:off x="5671127" y="3534453"/>
              <a:ext cx="248864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zh-CN" sz="2400" b="0" i="0" dirty="0"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ross entropy</a:t>
              </a:r>
            </a:p>
          </p:txBody>
        </p: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28DC57BC-D554-407D-BB8B-817F99F380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09818" y="3475481"/>
              <a:ext cx="6749506" cy="393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AA7E9AB-98ED-4117-B3E4-26C86E5E815D}"/>
              </a:ext>
            </a:extLst>
          </p:cNvPr>
          <p:cNvGrpSpPr/>
          <p:nvPr/>
        </p:nvGrpSpPr>
        <p:grpSpPr>
          <a:xfrm>
            <a:off x="1424534" y="4653056"/>
            <a:ext cx="3542496" cy="1658844"/>
            <a:chOff x="8180388" y="1651094"/>
            <a:chExt cx="3542496" cy="1658844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1FF2D595-6452-42D0-B95B-D24221F316B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180388" y="1709738"/>
            <a:ext cx="1517650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4" imgW="672840" imgH="711000" progId="Equation.DSMT4">
                    <p:embed/>
                  </p:oleObj>
                </mc:Choice>
                <mc:Fallback>
                  <p:oleObj name="Equation" r:id="rId4" imgW="672840" imgH="7110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FF2D595-6452-42D0-B95B-D24221F316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80388" y="1709738"/>
                          <a:ext cx="1517650" cy="160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20A577C1-96E5-4648-AD3F-7EDE2C39B8F2}"/>
                </a:ext>
              </a:extLst>
            </p:cNvPr>
            <p:cNvSpPr/>
            <p:nvPr/>
          </p:nvSpPr>
          <p:spPr>
            <a:xfrm>
              <a:off x="9714257" y="1784065"/>
              <a:ext cx="468000" cy="20820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221A9B36-6F82-469A-918C-B0EA1FDC7C9F}"/>
                </a:ext>
              </a:extLst>
            </p:cNvPr>
            <p:cNvSpPr/>
            <p:nvPr/>
          </p:nvSpPr>
          <p:spPr>
            <a:xfrm>
              <a:off x="9714257" y="2870829"/>
              <a:ext cx="1016790" cy="2082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………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25A459AB-931F-44AE-B8B3-C2A4B6D50D2B}"/>
                </a:ext>
              </a:extLst>
            </p:cNvPr>
            <p:cNvSpPr/>
            <p:nvPr/>
          </p:nvSpPr>
          <p:spPr>
            <a:xfrm>
              <a:off x="9714257" y="2146320"/>
              <a:ext cx="1016790" cy="20820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6200063-4A11-4FA7-AF4C-54FF14504220}"/>
                </a:ext>
              </a:extLst>
            </p:cNvPr>
            <p:cNvSpPr/>
            <p:nvPr/>
          </p:nvSpPr>
          <p:spPr>
            <a:xfrm>
              <a:off x="9714257" y="2508575"/>
              <a:ext cx="720000" cy="20820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E284CFE-BEFB-4E58-B5EC-C59EB9AC228D}"/>
                </a:ext>
              </a:extLst>
            </p:cNvPr>
            <p:cNvSpPr txBox="1"/>
            <p:nvPr/>
          </p:nvSpPr>
          <p:spPr>
            <a:xfrm>
              <a:off x="10402822" y="1651094"/>
              <a:ext cx="6564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ar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0BB65434-6C4A-4935-95AA-B57C69C5078E}"/>
                </a:ext>
              </a:extLst>
            </p:cNvPr>
            <p:cNvSpPr txBox="1"/>
            <p:nvPr/>
          </p:nvSpPr>
          <p:spPr>
            <a:xfrm>
              <a:off x="10786305" y="2048852"/>
              <a:ext cx="9365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people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47C5C3EE-EEF3-48D5-87E1-FE22602E57FD}"/>
                </a:ext>
              </a:extLst>
            </p:cNvPr>
            <p:cNvSpPr txBox="1"/>
            <p:nvPr/>
          </p:nvSpPr>
          <p:spPr>
            <a:xfrm>
              <a:off x="10466046" y="2448244"/>
              <a:ext cx="12568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tree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81657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ecial Constraint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Simple vote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Region-grow segmentation</a:t>
                </a:r>
              </a:p>
              <a:p>
                <a:pPr marL="457200" lvl="1" indent="0">
                  <a:buNone/>
                </a:pPr>
                <a:endParaRPr lang="en-US" altLang="zh-CN" dirty="0"/>
              </a:p>
              <a:p>
                <a:pPr marL="457200" lvl="1" indent="0">
                  <a:buNone/>
                </a:pPr>
                <a:r>
                  <a:rPr lang="en-US" altLang="zh-CN" dirty="0"/>
                  <a:t>				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𝑒𝑔𝐼𝐷</m:t>
                    </m:r>
                  </m:oMath>
                </a14:m>
                <a:endParaRPr lang="en-US" altLang="zh-CN" b="0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altLang="zh-CN" sz="2800" dirty="0"/>
              </a:p>
              <a:p>
                <a:pPr marL="457200" lvl="1" indent="0">
                  <a:buNone/>
                </a:pPr>
                <a:r>
                  <a:rPr lang="en-US" altLang="zh-CN" sz="2800" dirty="0"/>
                  <a:t>Vote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	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[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b>
                              <m:sup/>
                            </m:sSub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]</m:t>
                            </m:r>
                          </m:e>
                        </m:nary>
                      </m:e>
                    </m:func>
                  </m:oMath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3279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圆角 5">
            <a:extLst>
              <a:ext uri="{FF2B5EF4-FFF2-40B4-BE49-F238E27FC236}">
                <a16:creationId xmlns:a16="http://schemas.microsoft.com/office/drawing/2014/main" id="{C0AE7CB1-7EA6-493C-AEC4-28094116023B}"/>
              </a:ext>
            </a:extLst>
          </p:cNvPr>
          <p:cNvSpPr/>
          <p:nvPr/>
        </p:nvSpPr>
        <p:spPr>
          <a:xfrm>
            <a:off x="467821" y="489097"/>
            <a:ext cx="1743740" cy="6645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输入</a:t>
            </a: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2A5DF536-AC5E-457D-8D09-3DC735E53D56}"/>
              </a:ext>
            </a:extLst>
          </p:cNvPr>
          <p:cNvSpPr/>
          <p:nvPr/>
        </p:nvSpPr>
        <p:spPr>
          <a:xfrm>
            <a:off x="467821" y="3381149"/>
            <a:ext cx="1743740" cy="6645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Loss</a:t>
            </a:r>
            <a:r>
              <a:rPr lang="zh-CN" altLang="en-US" dirty="0"/>
              <a:t>设计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908CABE8-87B3-40C2-A845-39ED9CD6351C}"/>
              </a:ext>
            </a:extLst>
          </p:cNvPr>
          <p:cNvSpPr/>
          <p:nvPr/>
        </p:nvSpPr>
        <p:spPr>
          <a:xfrm>
            <a:off x="453638" y="5470449"/>
            <a:ext cx="1743740" cy="6645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决策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10E81E8C-D63D-4CB4-9DFC-D473BD5E3C7A}"/>
              </a:ext>
            </a:extLst>
          </p:cNvPr>
          <p:cNvSpPr/>
          <p:nvPr/>
        </p:nvSpPr>
        <p:spPr>
          <a:xfrm>
            <a:off x="2746732" y="539601"/>
            <a:ext cx="2785731" cy="563526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如何设计输入形式最合理？</a:t>
            </a: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B87BE0C0-7EF9-44A7-AF23-18FE804C3C0B}"/>
              </a:ext>
            </a:extLst>
          </p:cNvPr>
          <p:cNvSpPr/>
          <p:nvPr/>
        </p:nvSpPr>
        <p:spPr>
          <a:xfrm>
            <a:off x="2760915" y="3423684"/>
            <a:ext cx="2785731" cy="563526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如何加入先验知识？</a:t>
            </a: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762D781A-FEAE-4CD8-87F7-B0713CC884EE}"/>
              </a:ext>
            </a:extLst>
          </p:cNvPr>
          <p:cNvSpPr/>
          <p:nvPr/>
        </p:nvSpPr>
        <p:spPr>
          <a:xfrm>
            <a:off x="2746732" y="5520953"/>
            <a:ext cx="2785731" cy="563526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如何利用输出的语义信息？</a:t>
            </a: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4994B7AA-790E-451D-BFFE-732D94FD9FC0}"/>
              </a:ext>
            </a:extLst>
          </p:cNvPr>
          <p:cNvSpPr/>
          <p:nvPr/>
        </p:nvSpPr>
        <p:spPr>
          <a:xfrm>
            <a:off x="7839740" y="895793"/>
            <a:ext cx="3799367" cy="42530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对比分析不同输入通道的组合效果</a:t>
            </a: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F9953AA7-B388-40FF-89E3-1B0EB2AAAE47}"/>
              </a:ext>
            </a:extLst>
          </p:cNvPr>
          <p:cNvSpPr/>
          <p:nvPr/>
        </p:nvSpPr>
        <p:spPr>
          <a:xfrm>
            <a:off x="7861004" y="257836"/>
            <a:ext cx="3778103" cy="42530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增加输入通道：先验知识（分割）</a:t>
            </a: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C7A7F303-5966-42D4-B5A0-134BCF4A628D}"/>
              </a:ext>
            </a:extLst>
          </p:cNvPr>
          <p:cNvSpPr/>
          <p:nvPr/>
        </p:nvSpPr>
        <p:spPr>
          <a:xfrm>
            <a:off x="6030424" y="2212894"/>
            <a:ext cx="1311352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空间先验</a:t>
            </a: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065BFA61-CB37-4A6E-8093-AD0BBE40A01B}"/>
              </a:ext>
            </a:extLst>
          </p:cNvPr>
          <p:cNvSpPr/>
          <p:nvPr/>
        </p:nvSpPr>
        <p:spPr>
          <a:xfrm>
            <a:off x="6030424" y="3492795"/>
            <a:ext cx="131135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时间先验</a:t>
            </a:r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6FDB7513-0A20-4F69-BE14-03CA81A007DF}"/>
              </a:ext>
            </a:extLst>
          </p:cNvPr>
          <p:cNvSpPr/>
          <p:nvPr/>
        </p:nvSpPr>
        <p:spPr>
          <a:xfrm>
            <a:off x="7850371" y="1591558"/>
            <a:ext cx="377810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相邻像素标签一致性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82D09E3B-2F06-4DD6-916D-3AAD92FD82BA}"/>
              </a:ext>
            </a:extLst>
          </p:cNvPr>
          <p:cNvSpPr/>
          <p:nvPr/>
        </p:nvSpPr>
        <p:spPr>
          <a:xfrm>
            <a:off x="7861004" y="2212895"/>
            <a:ext cx="377810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分割边界标签不一致性</a:t>
            </a: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4164E214-487C-4B6A-8886-5372FBBE34A1}"/>
              </a:ext>
            </a:extLst>
          </p:cNvPr>
          <p:cNvSpPr/>
          <p:nvPr/>
        </p:nvSpPr>
        <p:spPr>
          <a:xfrm>
            <a:off x="7850371" y="3496780"/>
            <a:ext cx="377810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前后帧关联标签一致性</a:t>
            </a: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8F490583-7F69-4889-8885-6D4F676CA849}"/>
              </a:ext>
            </a:extLst>
          </p:cNvPr>
          <p:cNvSpPr/>
          <p:nvPr/>
        </p:nvSpPr>
        <p:spPr>
          <a:xfrm>
            <a:off x="7861004" y="2854837"/>
            <a:ext cx="3799367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物体高度的先验约束（人的高度）</a:t>
            </a: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A22BEED8-0538-45A8-9231-90F9A9D3EC4F}"/>
              </a:ext>
            </a:extLst>
          </p:cNvPr>
          <p:cNvSpPr/>
          <p:nvPr/>
        </p:nvSpPr>
        <p:spPr>
          <a:xfrm>
            <a:off x="7861004" y="4119449"/>
            <a:ext cx="377810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反射强度先验约束（路牌）</a:t>
            </a: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D1C26F50-4887-4EC2-A0BC-B3B8D36C74C0}"/>
              </a:ext>
            </a:extLst>
          </p:cNvPr>
          <p:cNvSpPr/>
          <p:nvPr/>
        </p:nvSpPr>
        <p:spPr>
          <a:xfrm>
            <a:off x="7861004" y="5364787"/>
            <a:ext cx="3817088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利用语义信息改进</a:t>
            </a:r>
            <a:r>
              <a:rPr lang="en-US" altLang="zh-CN" dirty="0">
                <a:solidFill>
                  <a:schemeClr val="tx1"/>
                </a:solidFill>
              </a:rPr>
              <a:t>CRF</a:t>
            </a:r>
            <a:r>
              <a:rPr lang="zh-CN" altLang="en-US" dirty="0">
                <a:solidFill>
                  <a:schemeClr val="tx1"/>
                </a:solidFill>
              </a:rPr>
              <a:t>势函数</a:t>
            </a: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7A5C2587-411D-4F39-8942-E313984606B0}"/>
              </a:ext>
            </a:extLst>
          </p:cNvPr>
          <p:cNvSpPr/>
          <p:nvPr/>
        </p:nvSpPr>
        <p:spPr>
          <a:xfrm>
            <a:off x="6030424" y="4419155"/>
            <a:ext cx="131135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其他先验</a:t>
            </a: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4A025983-A8F7-4883-B03A-742A3945E8AE}"/>
              </a:ext>
            </a:extLst>
          </p:cNvPr>
          <p:cNvSpPr/>
          <p:nvPr/>
        </p:nvSpPr>
        <p:spPr>
          <a:xfrm>
            <a:off x="7861004" y="5995430"/>
            <a:ext cx="3817088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利用语义标签建立语义地图</a:t>
            </a: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C3A82A6A-3476-4E15-B457-D612AFCEBD76}"/>
              </a:ext>
            </a:extLst>
          </p:cNvPr>
          <p:cNvCxnSpPr>
            <a:stCxn id="6" idx="3"/>
            <a:endCxn id="9" idx="1"/>
          </p:cNvCxnSpPr>
          <p:nvPr/>
        </p:nvCxnSpPr>
        <p:spPr>
          <a:xfrm flipV="1">
            <a:off x="2211561" y="821364"/>
            <a:ext cx="53517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8CBCDD1B-80D2-4FDB-837B-BD3876EF31D3}"/>
              </a:ext>
            </a:extLst>
          </p:cNvPr>
          <p:cNvCxnSpPr>
            <a:stCxn id="7" idx="3"/>
            <a:endCxn id="10" idx="1"/>
          </p:cNvCxnSpPr>
          <p:nvPr/>
        </p:nvCxnSpPr>
        <p:spPr>
          <a:xfrm flipV="1">
            <a:off x="2211561" y="3705447"/>
            <a:ext cx="549354" cy="79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39A11E58-9E15-4BA3-A9A8-06BBE25E6D4F}"/>
              </a:ext>
            </a:extLst>
          </p:cNvPr>
          <p:cNvCxnSpPr>
            <a:stCxn id="8" idx="3"/>
            <a:endCxn id="11" idx="1"/>
          </p:cNvCxnSpPr>
          <p:nvPr/>
        </p:nvCxnSpPr>
        <p:spPr>
          <a:xfrm flipV="1">
            <a:off x="2197378" y="5802716"/>
            <a:ext cx="54935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7493A350-787A-4D56-9AF4-3FF8DE63300D}"/>
              </a:ext>
            </a:extLst>
          </p:cNvPr>
          <p:cNvCxnSpPr>
            <a:cxnSpLocks/>
            <a:stCxn id="9" idx="3"/>
            <a:endCxn id="13" idx="1"/>
          </p:cNvCxnSpPr>
          <p:nvPr/>
        </p:nvCxnSpPr>
        <p:spPr>
          <a:xfrm>
            <a:off x="5532463" y="821364"/>
            <a:ext cx="2307277" cy="287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574924FD-4D60-46CF-9124-FECF9E43CB7B}"/>
              </a:ext>
            </a:extLst>
          </p:cNvPr>
          <p:cNvCxnSpPr>
            <a:stCxn id="9" idx="3"/>
            <a:endCxn id="14" idx="1"/>
          </p:cNvCxnSpPr>
          <p:nvPr/>
        </p:nvCxnSpPr>
        <p:spPr>
          <a:xfrm flipV="1">
            <a:off x="5532463" y="470487"/>
            <a:ext cx="2328541" cy="3508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8910DF03-4CFC-4E9A-99DF-854271B69E84}"/>
              </a:ext>
            </a:extLst>
          </p:cNvPr>
          <p:cNvCxnSpPr>
            <a:stCxn id="10" idx="3"/>
            <a:endCxn id="16" idx="1"/>
          </p:cNvCxnSpPr>
          <p:nvPr/>
        </p:nvCxnSpPr>
        <p:spPr>
          <a:xfrm>
            <a:off x="5546646" y="3705447"/>
            <a:ext cx="4837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11BD6CE2-CB0E-4467-B608-477195B64754}"/>
              </a:ext>
            </a:extLst>
          </p:cNvPr>
          <p:cNvCxnSpPr>
            <a:stCxn id="10" idx="3"/>
            <a:endCxn id="15" idx="1"/>
          </p:cNvCxnSpPr>
          <p:nvPr/>
        </p:nvCxnSpPr>
        <p:spPr>
          <a:xfrm flipV="1">
            <a:off x="5546646" y="2425546"/>
            <a:ext cx="483778" cy="1279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FA28B249-2E3D-43EC-84F3-F3DB2990394D}"/>
              </a:ext>
            </a:extLst>
          </p:cNvPr>
          <p:cNvCxnSpPr>
            <a:cxnSpLocks/>
            <a:stCxn id="10" idx="3"/>
            <a:endCxn id="24" idx="1"/>
          </p:cNvCxnSpPr>
          <p:nvPr/>
        </p:nvCxnSpPr>
        <p:spPr>
          <a:xfrm>
            <a:off x="5546646" y="3705447"/>
            <a:ext cx="483778" cy="926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CFDED113-838D-44FC-B876-D69B352439BF}"/>
              </a:ext>
            </a:extLst>
          </p:cNvPr>
          <p:cNvCxnSpPr>
            <a:stCxn id="15" idx="3"/>
            <a:endCxn id="18" idx="1"/>
          </p:cNvCxnSpPr>
          <p:nvPr/>
        </p:nvCxnSpPr>
        <p:spPr>
          <a:xfrm flipV="1">
            <a:off x="7341776" y="1804210"/>
            <a:ext cx="508595" cy="6213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520FF2D0-42A0-4B98-9983-C1D40FE86437}"/>
              </a:ext>
            </a:extLst>
          </p:cNvPr>
          <p:cNvCxnSpPr>
            <a:stCxn id="15" idx="3"/>
            <a:endCxn id="19" idx="1"/>
          </p:cNvCxnSpPr>
          <p:nvPr/>
        </p:nvCxnSpPr>
        <p:spPr>
          <a:xfrm>
            <a:off x="7341776" y="2425546"/>
            <a:ext cx="51922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D6E9AFBD-3BCB-493B-8F17-32B4070053EF}"/>
              </a:ext>
            </a:extLst>
          </p:cNvPr>
          <p:cNvCxnSpPr>
            <a:stCxn id="15" idx="3"/>
            <a:endCxn id="21" idx="1"/>
          </p:cNvCxnSpPr>
          <p:nvPr/>
        </p:nvCxnSpPr>
        <p:spPr>
          <a:xfrm>
            <a:off x="7341776" y="2425546"/>
            <a:ext cx="519228" cy="6419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3B1F13CF-1185-48CB-8AF6-E3089274E284}"/>
              </a:ext>
            </a:extLst>
          </p:cNvPr>
          <p:cNvCxnSpPr>
            <a:stCxn id="16" idx="3"/>
            <a:endCxn id="20" idx="1"/>
          </p:cNvCxnSpPr>
          <p:nvPr/>
        </p:nvCxnSpPr>
        <p:spPr>
          <a:xfrm>
            <a:off x="7341777" y="3705447"/>
            <a:ext cx="508594" cy="39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4B623AC9-4A3F-4988-A2B4-0694D17A2189}"/>
              </a:ext>
            </a:extLst>
          </p:cNvPr>
          <p:cNvCxnSpPr>
            <a:stCxn id="24" idx="3"/>
            <a:endCxn id="22" idx="1"/>
          </p:cNvCxnSpPr>
          <p:nvPr/>
        </p:nvCxnSpPr>
        <p:spPr>
          <a:xfrm flipV="1">
            <a:off x="7341777" y="4332101"/>
            <a:ext cx="519227" cy="2997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5E19CC1E-E8F9-4702-AF3D-494C77A04F30}"/>
              </a:ext>
            </a:extLst>
          </p:cNvPr>
          <p:cNvCxnSpPr>
            <a:stCxn id="11" idx="3"/>
            <a:endCxn id="23" idx="1"/>
          </p:cNvCxnSpPr>
          <p:nvPr/>
        </p:nvCxnSpPr>
        <p:spPr>
          <a:xfrm flipV="1">
            <a:off x="5532463" y="5577439"/>
            <a:ext cx="2328541" cy="2252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06BB01E5-B832-46F8-B7FC-240D97545902}"/>
              </a:ext>
            </a:extLst>
          </p:cNvPr>
          <p:cNvCxnSpPr>
            <a:stCxn id="11" idx="3"/>
            <a:endCxn id="25" idx="1"/>
          </p:cNvCxnSpPr>
          <p:nvPr/>
        </p:nvCxnSpPr>
        <p:spPr>
          <a:xfrm>
            <a:off x="5532463" y="5802716"/>
            <a:ext cx="2328541" cy="4053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矩形: 圆角 74">
            <a:extLst>
              <a:ext uri="{FF2B5EF4-FFF2-40B4-BE49-F238E27FC236}">
                <a16:creationId xmlns:a16="http://schemas.microsoft.com/office/drawing/2014/main" id="{DEF18FA5-048D-487D-B4A1-EEC4FCF146DD}"/>
              </a:ext>
            </a:extLst>
          </p:cNvPr>
          <p:cNvSpPr/>
          <p:nvPr/>
        </p:nvSpPr>
        <p:spPr>
          <a:xfrm>
            <a:off x="7850371" y="4742118"/>
            <a:ext cx="3778103" cy="4253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距离先验约束</a:t>
            </a:r>
          </a:p>
        </p:txBody>
      </p: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437A34DF-3BD4-498A-8FD4-C54FD9085321}"/>
              </a:ext>
            </a:extLst>
          </p:cNvPr>
          <p:cNvCxnSpPr>
            <a:stCxn id="24" idx="3"/>
            <a:endCxn id="75" idx="1"/>
          </p:cNvCxnSpPr>
          <p:nvPr/>
        </p:nvCxnSpPr>
        <p:spPr>
          <a:xfrm>
            <a:off x="7341777" y="4631807"/>
            <a:ext cx="508594" cy="322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3852D8D-2B95-4C63-97ED-BC506578E3AD}"/>
                  </a:ext>
                </a:extLst>
              </p14:cNvPr>
              <p14:cNvContentPartPr/>
              <p14:nvPr/>
            </p14:nvContentPartPr>
            <p14:xfrm>
              <a:off x="6447600" y="828360"/>
              <a:ext cx="710280" cy="3369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3852D8D-2B95-4C63-97ED-BC506578E3A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38240" y="819000"/>
                <a:ext cx="729000" cy="35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8477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5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54ED19-DCEF-46F4-B156-5ED450A31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IoU</a:t>
            </a:r>
            <a:r>
              <a:rPr lang="en-US" altLang="zh-CN" dirty="0"/>
              <a:t>-range</a:t>
            </a:r>
            <a:r>
              <a:rPr lang="zh-CN" altLang="en-US" dirty="0"/>
              <a:t>统计表</a:t>
            </a:r>
          </a:p>
        </p:txBody>
      </p:sp>
      <p:graphicFrame>
        <p:nvGraphicFramePr>
          <p:cNvPr id="4" name="图表 3">
            <a:extLst>
              <a:ext uri="{FF2B5EF4-FFF2-40B4-BE49-F238E27FC236}">
                <a16:creationId xmlns:a16="http://schemas.microsoft.com/office/drawing/2014/main" id="{5092BB30-B47F-483F-8960-43D534A719A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4571001"/>
              </p:ext>
            </p:extLst>
          </p:nvPr>
        </p:nvGraphicFramePr>
        <p:xfrm>
          <a:off x="1336956" y="1368276"/>
          <a:ext cx="9635844" cy="54046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1BC87309-6229-4246-8BF0-604348D2869F}"/>
                  </a:ext>
                </a:extLst>
              </p14:cNvPr>
              <p14:cNvContentPartPr/>
              <p14:nvPr/>
            </p14:nvContentPartPr>
            <p14:xfrm>
              <a:off x="1629000" y="1729800"/>
              <a:ext cx="10563120" cy="510624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1BC87309-6229-4246-8BF0-604348D2869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19640" y="1720440"/>
                <a:ext cx="10581840" cy="512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2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41</TotalTime>
  <Words>296</Words>
  <Application>Microsoft Office PowerPoint</Application>
  <PresentationFormat>宽屏</PresentationFormat>
  <Paragraphs>108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8" baseType="lpstr">
      <vt:lpstr>等线</vt:lpstr>
      <vt:lpstr>等线 Light</vt:lpstr>
      <vt:lpstr>Arial</vt:lpstr>
      <vt:lpstr>Cambria Math</vt:lpstr>
      <vt:lpstr>Office 主题​​</vt:lpstr>
      <vt:lpstr>Equation</vt:lpstr>
      <vt:lpstr>研究思路梳理</vt:lpstr>
      <vt:lpstr>Flowchart</vt:lpstr>
      <vt:lpstr>Sample Generation</vt:lpstr>
      <vt:lpstr>Region-Grow Segmentation</vt:lpstr>
      <vt:lpstr>Problem Definition</vt:lpstr>
      <vt:lpstr>Loss Function </vt:lpstr>
      <vt:lpstr>Special Constraints</vt:lpstr>
      <vt:lpstr>PowerPoint 演示文稿</vt:lpstr>
      <vt:lpstr>IoU-range统计表</vt:lpstr>
      <vt:lpstr>实验计划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研究思路梳理</dc:title>
  <dc:creator>GaoBiao</dc:creator>
  <cp:lastModifiedBy>高 飙</cp:lastModifiedBy>
  <cp:revision>115</cp:revision>
  <dcterms:created xsi:type="dcterms:W3CDTF">2018-06-03T02:51:39Z</dcterms:created>
  <dcterms:modified xsi:type="dcterms:W3CDTF">2018-06-27T08:38:49Z</dcterms:modified>
</cp:coreProperties>
</file>